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sldIdLst>
    <p:sldId id="258" r:id="rId3"/>
    <p:sldId id="353" r:id="rId4"/>
    <p:sldId id="352" r:id="rId5"/>
    <p:sldId id="328" r:id="rId6"/>
    <p:sldId id="329" r:id="rId7"/>
    <p:sldId id="330" r:id="rId8"/>
    <p:sldId id="256" r:id="rId9"/>
    <p:sldId id="259" r:id="rId10"/>
    <p:sldId id="358" r:id="rId11"/>
    <p:sldId id="265" r:id="rId12"/>
    <p:sldId id="266" r:id="rId13"/>
    <p:sldId id="267" r:id="rId14"/>
    <p:sldId id="268" r:id="rId15"/>
    <p:sldId id="264" r:id="rId16"/>
    <p:sldId id="357" r:id="rId17"/>
    <p:sldId id="362" r:id="rId18"/>
    <p:sldId id="273" r:id="rId19"/>
    <p:sldId id="276" r:id="rId20"/>
    <p:sldId id="277" r:id="rId21"/>
    <p:sldId id="278" r:id="rId22"/>
    <p:sldId id="283" r:id="rId23"/>
    <p:sldId id="284" r:id="rId24"/>
    <p:sldId id="363" r:id="rId25"/>
    <p:sldId id="289" r:id="rId26"/>
    <p:sldId id="290" r:id="rId27"/>
    <p:sldId id="291" r:id="rId28"/>
    <p:sldId id="292" r:id="rId29"/>
    <p:sldId id="293" r:id="rId30"/>
    <p:sldId id="294" r:id="rId31"/>
    <p:sldId id="296" r:id="rId32"/>
    <p:sldId id="297" r:id="rId33"/>
    <p:sldId id="298" r:id="rId34"/>
    <p:sldId id="355" r:id="rId35"/>
    <p:sldId id="299" r:id="rId36"/>
    <p:sldId id="285" r:id="rId37"/>
    <p:sldId id="360" r:id="rId38"/>
    <p:sldId id="359" r:id="rId39"/>
    <p:sldId id="301" r:id="rId40"/>
    <p:sldId id="302" r:id="rId41"/>
    <p:sldId id="304" r:id="rId42"/>
    <p:sldId id="305" r:id="rId43"/>
    <p:sldId id="306" r:id="rId44"/>
    <p:sldId id="307" r:id="rId45"/>
    <p:sldId id="286" r:id="rId46"/>
    <p:sldId id="287" r:id="rId47"/>
    <p:sldId id="361" r:id="rId48"/>
    <p:sldId id="288" r:id="rId49"/>
    <p:sldId id="331" r:id="rId50"/>
    <p:sldId id="332" r:id="rId51"/>
    <p:sldId id="333" r:id="rId52"/>
    <p:sldId id="334" r:id="rId53"/>
    <p:sldId id="335" r:id="rId54"/>
    <p:sldId id="336" r:id="rId55"/>
    <p:sldId id="337" r:id="rId56"/>
    <p:sldId id="338" r:id="rId57"/>
    <p:sldId id="339" r:id="rId58"/>
    <p:sldId id="340" r:id="rId59"/>
    <p:sldId id="341" r:id="rId60"/>
    <p:sldId id="342" r:id="rId61"/>
    <p:sldId id="343" r:id="rId62"/>
    <p:sldId id="344" r:id="rId63"/>
    <p:sldId id="345" r:id="rId64"/>
    <p:sldId id="346" r:id="rId65"/>
    <p:sldId id="347" r:id="rId66"/>
    <p:sldId id="348" r:id="rId67"/>
    <p:sldId id="364" r:id="rId68"/>
    <p:sldId id="365" r:id="rId69"/>
    <p:sldId id="366" r:id="rId70"/>
    <p:sldId id="367" r:id="rId71"/>
    <p:sldId id="349" r:id="rId72"/>
    <p:sldId id="350" r:id="rId73"/>
  </p:sldIdLst>
  <p:sldSz cx="9144000" cy="6858000" type="screen4x3"/>
  <p:notesSz cx="6858000" cy="9144000"/>
  <p:custDataLst>
    <p:tags r:id="rId74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Лев" initials="ЛГ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FFFF"/>
    <a:srgbClr val="003DB8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3" autoAdjust="0"/>
    <p:restoredTop sz="94660"/>
  </p:normalViewPr>
  <p:slideViewPr>
    <p:cSldViewPr snapToGrid="0">
      <p:cViewPr>
        <p:scale>
          <a:sx n="105" d="100"/>
          <a:sy n="105" d="100"/>
        </p:scale>
        <p:origin x="-1794" y="-3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0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ags" Target="tags/tag1.xml"/><Relationship Id="rId79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8371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8903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02424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2586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7541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7902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6923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9004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3355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047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865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55032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9685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1406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733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9730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47748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3782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3316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30107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929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8356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B8B123-BB96-4744-96A8-61E1C6C2043B}" type="datetimeFigureOut">
              <a:rPr lang="ru-RU" smtClean="0"/>
              <a:t>26.12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73534-4520-42D5-884E-38FC1AB02A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5397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AAA0E820-1124-41EE-97E3-B671ADEABB6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26.12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2B77E595-42B3-4146-9773-6538FDB3BDB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74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https://www.vesty.co.il/PicServer5/2019/08/05/9406089/94060850100297640360no.jpg" TargetMode="Externa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microsoft.com/office/2007/relationships/hdphoto" Target="../media/hdphoto1.wdp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microsoft.com/office/2007/relationships/hdphoto" Target="../media/hdphoto1.wdp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7" Type="http://schemas.openxmlformats.org/officeDocument/2006/relationships/image" Target="../media/image8.tmp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tmp"/><Relationship Id="rId5" Type="http://schemas.openxmlformats.org/officeDocument/2006/relationships/image" Target="../media/image6.tmp"/><Relationship Id="rId4" Type="http://schemas.openxmlformats.org/officeDocument/2006/relationships/image" Target="../media/image5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71948" y="5655798"/>
            <a:ext cx="2939144" cy="1003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0377" b="36929"/>
          <a:stretch/>
        </p:blipFill>
        <p:spPr>
          <a:xfrm>
            <a:off x="1838960" y="4328160"/>
            <a:ext cx="5405120" cy="1008498"/>
          </a:xfrm>
          <a:prstGeom prst="rect">
            <a:avLst/>
          </a:prstGeom>
        </p:spPr>
      </p:pic>
      <p:sp>
        <p:nvSpPr>
          <p:cNvPr id="7" name="Как научить"/>
          <p:cNvSpPr txBox="1"/>
          <p:nvPr/>
        </p:nvSpPr>
        <p:spPr>
          <a:xfrm>
            <a:off x="117566" y="979075"/>
            <a:ext cx="88479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ru-RU" sz="4000" b="1" dirty="0">
                <a:solidFill>
                  <a:srgbClr val="FF0000"/>
                </a:solidFill>
                <a:latin typeface="Calibri" panose="020F0502020204030204"/>
              </a:rPr>
              <a:t>Как научить школьников </a:t>
            </a:r>
            <a:br>
              <a:rPr lang="ru-RU" sz="4000" b="1" dirty="0">
                <a:solidFill>
                  <a:srgbClr val="FF0000"/>
                </a:solidFill>
                <a:latin typeface="Calibri" panose="020F0502020204030204"/>
              </a:rPr>
            </a:br>
            <a:r>
              <a:rPr lang="ru-RU" sz="4000" b="1" dirty="0">
                <a:solidFill>
                  <a:srgbClr val="FF0000"/>
                </a:solidFill>
                <a:latin typeface="Calibri" panose="020F0502020204030204"/>
              </a:rPr>
              <a:t>решать задачи </a:t>
            </a:r>
            <a:br>
              <a:rPr lang="ru-RU" sz="4000" b="1" dirty="0">
                <a:solidFill>
                  <a:srgbClr val="FF0000"/>
                </a:solidFill>
                <a:latin typeface="Calibri" panose="020F0502020204030204"/>
              </a:rPr>
            </a:br>
            <a:r>
              <a:rPr lang="ru-RU" sz="4000" b="1" dirty="0">
                <a:solidFill>
                  <a:srgbClr val="FF0000"/>
                </a:solidFill>
                <a:latin typeface="Calibri" panose="020F0502020204030204"/>
              </a:rPr>
              <a:t>по физике?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72209" y="3274423"/>
            <a:ext cx="65995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CC"/>
                </a:solidFill>
              </a:rPr>
              <a:t>Генденштейн </a:t>
            </a:r>
            <a:r>
              <a:rPr lang="ru-RU" sz="2800" b="1" dirty="0" smtClean="0">
                <a:solidFill>
                  <a:srgbClr val="0000CC"/>
                </a:solidFill>
              </a:rPr>
              <a:t>Лев </a:t>
            </a:r>
            <a:r>
              <a:rPr lang="ru-RU" sz="2800" b="1" dirty="0" err="1" smtClean="0">
                <a:solidFill>
                  <a:srgbClr val="0000CC"/>
                </a:solidFill>
              </a:rPr>
              <a:t>Элевич</a:t>
            </a:r>
            <a:endParaRPr lang="ru-RU" sz="28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0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24623" y="287774"/>
            <a:ext cx="58947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  <a:spcAft>
                <a:spcPts val="300"/>
              </a:spcAft>
            </a:pPr>
            <a:r>
              <a:rPr lang="ru-RU" sz="2800" b="1" dirty="0">
                <a:solidFill>
                  <a:srgbClr val="FF0000"/>
                </a:solidFill>
                <a:cs typeface="Arial" panose="020B0604020202020204" pitchFamily="34" charset="0"/>
              </a:rPr>
              <a:t>Задача — психологическая ловушка</a:t>
            </a:r>
            <a:r>
              <a:rPr 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67323" y="933360"/>
            <a:ext cx="836295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Задача состоит из </a:t>
            </a:r>
            <a:r>
              <a:rPr lang="ru-RU" sz="26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условия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опроса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67323" y="4888389"/>
            <a:ext cx="880935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Повествовательные предложения </a:t>
            </a: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ичего не требуют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от ученика — в них «просто» содержится некоторая </a:t>
            </a: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нформация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67323" y="1548169"/>
            <a:ext cx="8809354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ru-RU" sz="28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Условие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задачи — </a:t>
            </a: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овествовательные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предложения. </a:t>
            </a:r>
          </a:p>
          <a:p>
            <a:pPr>
              <a:spcAft>
                <a:spcPts val="600"/>
              </a:spcAft>
            </a:pPr>
            <a:r>
              <a:rPr lang="ru-RU" sz="28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«Тело свободно падает с высоты 80 м без начальной скорости». </a:t>
            </a:r>
          </a:p>
          <a:p>
            <a:pPr>
              <a:spcAft>
                <a:spcPts val="600"/>
              </a:spcAft>
            </a:pPr>
            <a:r>
              <a:rPr lang="ru-RU" sz="28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«Участок электрической цепи состоит из двух последовательно соединённых резисторов сопротивлениями 2 Ом и 3 Ом. Напряжение на концах участка равно 10 В».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8923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1450" y="193011"/>
            <a:ext cx="88201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ru-RU" sz="28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опрос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же задачи — это всегда </a:t>
            </a: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опросительное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или </a:t>
            </a: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обудительное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предложение. </a:t>
            </a:r>
            <a:b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Такие предложения содержат</a:t>
            </a: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прямое требование.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71450" y="1717011"/>
            <a:ext cx="882015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ru-RU" sz="28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«Чему равна скорость тела непосредственно перед падением на землю?»</a:t>
            </a:r>
          </a:p>
          <a:p>
            <a:pPr>
              <a:spcAft>
                <a:spcPts val="1200"/>
              </a:spcAft>
            </a:pPr>
            <a:r>
              <a:rPr lang="ru-RU" sz="28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«Найдите напряжение на каждом резисторе».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1200"/>
              </a:spcAf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По этой причине внимание ученика невольно фокусируется на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опросе задач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, а её условие становится «</a:t>
            </a:r>
            <a:r>
              <a:rPr lang="ru-RU" sz="28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фоном с неясными очертаниям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». </a:t>
            </a:r>
          </a:p>
          <a:p>
            <a:pPr>
              <a:spcAft>
                <a:spcPts val="1200"/>
              </a:spcAft>
            </a:pPr>
            <a:r>
              <a:rPr lang="ru-RU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В этом и состоит ловушка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, потому что </a:t>
            </a: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айти ответ на вопрос задачи можно, только</a:t>
            </a: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исследовав ситуацию, </a:t>
            </a: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описанную в услови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7200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28511" y="330319"/>
            <a:ext cx="6864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  <a:spcAft>
                <a:spcPts val="300"/>
              </a:spcAft>
            </a:pPr>
            <a:r>
              <a:rPr lang="ru-RU" sz="2800" b="1" dirty="0">
                <a:solidFill>
                  <a:srgbClr val="FF0000"/>
                </a:solidFill>
                <a:cs typeface="Arial" panose="020B0604020202020204" pitchFamily="34" charset="0"/>
              </a:rPr>
              <a:t>«Медвежья услуга» задач на подстановку</a:t>
            </a:r>
            <a:r>
              <a:rPr 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48308" y="1100075"/>
            <a:ext cx="8625364" cy="5093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При знакомстве с новой формулой её обычно «обкатывают» с помощью </a:t>
            </a:r>
            <a:r>
              <a:rPr lang="ru-RU" sz="28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задач на подстановку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, чтобы ученики лучше запомнили формулу. </a:t>
            </a:r>
          </a:p>
          <a:p>
            <a:pPr>
              <a:spcAft>
                <a:spcPts val="1800"/>
              </a:spcAf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В результате у учеников формируется иллюзия, что </a:t>
            </a:r>
            <a:r>
              <a:rPr lang="ru-RU" sz="28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для решения </a:t>
            </a: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любой</a:t>
            </a:r>
            <a:r>
              <a:rPr lang="ru-RU" sz="28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задачи достаточно найти «нужную формулу» из учебника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(«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с такими же буквам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»). </a:t>
            </a:r>
          </a:p>
          <a:p>
            <a:pPr>
              <a:spcAft>
                <a:spcPts val="1800"/>
              </a:spcAf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Физические формулы воспринимаются учениками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е как закономерност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, а</a:t>
            </a:r>
            <a:r>
              <a:rPr lang="ru-RU" sz="2800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как</a:t>
            </a:r>
            <a:r>
              <a:rPr lang="ru-RU" sz="2800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шаблоны для подстановки численных значений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Aft>
                <a:spcPts val="1800"/>
              </a:spcAft>
            </a:pP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Физический смысл формул учениками не осознаётся.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3130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044898" y="50237"/>
            <a:ext cx="35059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  <a:spcAft>
                <a:spcPts val="300"/>
              </a:spcAft>
            </a:pPr>
            <a:r>
              <a:rPr lang="ru-RU" sz="2800" b="1" dirty="0">
                <a:solidFill>
                  <a:srgbClr val="FF0000"/>
                </a:solidFill>
                <a:cs typeface="Arial" panose="020B0604020202020204" pitchFamily="34" charset="0"/>
              </a:rPr>
              <a:t>Учитель — фокусник</a:t>
            </a:r>
            <a:r>
              <a:rPr lang="ru-RU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33730" y="548580"/>
            <a:ext cx="9010270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«Обучение» решению более трудных задач часто происходит так: учитель </a:t>
            </a:r>
            <a:r>
              <a:rPr lang="ru-RU" sz="26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ассказывает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 ученикам решения задач. </a:t>
            </a:r>
          </a:p>
          <a:p>
            <a:pPr>
              <a:spcAft>
                <a:spcPts val="1200"/>
              </a:spcAft>
            </a:pP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Ученик: </a:t>
            </a:r>
            <a:r>
              <a:rPr lang="ru-RU" sz="26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очему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 учитель написал на доске именно эти формулы? Как он </a:t>
            </a:r>
            <a:r>
              <a:rPr lang="ru-RU" sz="26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угадал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, что они приведут к </a:t>
            </a:r>
            <a:r>
              <a:rPr lang="ru-RU" sz="26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ответу на вопрос задачи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? Учитель кажется ученику фокусником. </a:t>
            </a:r>
          </a:p>
          <a:p>
            <a:pPr>
              <a:spcAft>
                <a:spcPts val="1200"/>
              </a:spcAft>
            </a:pP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Ученик не видит разгадки фокуса и поэтому вынужден </a:t>
            </a:r>
            <a:r>
              <a:rPr lang="ru-RU" sz="26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заучивать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 решения задач вместе с условиями. </a:t>
            </a:r>
            <a:b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Это — </a:t>
            </a:r>
            <a:r>
              <a:rPr lang="ru-RU" sz="26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атаскивание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! Оно неприятно и ненадёжно. </a:t>
            </a:r>
          </a:p>
          <a:p>
            <a:pPr>
              <a:spcAft>
                <a:spcPts val="1200"/>
              </a:spcAft>
            </a:pP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Недоумение ученика обусловлено только тем, что его внимание сфокусировано на </a:t>
            </a:r>
            <a:r>
              <a:rPr lang="ru-RU" sz="26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опросе задачи</a:t>
            </a:r>
            <a:r>
              <a:rPr lang="ru-RU" sz="26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а не на её </a:t>
            </a:r>
            <a:r>
              <a:rPr lang="ru-RU" sz="26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условии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! </a:t>
            </a:r>
          </a:p>
          <a:p>
            <a:pPr>
              <a:spcAft>
                <a:spcPts val="1200"/>
              </a:spcAft>
            </a:pP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Если бы ученик сфокусировал внимание на </a:t>
            </a:r>
            <a:r>
              <a:rPr lang="ru-RU" sz="26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условии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 задачи,  то увидел бы, что учитель записывает просто </a:t>
            </a:r>
            <a:r>
              <a:rPr lang="ru-RU" sz="26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соотношения, справедливые для </a:t>
            </a:r>
            <a:r>
              <a:rPr lang="ru-RU" sz="26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ситуации</a:t>
            </a:r>
            <a:r>
              <a:rPr lang="ru-RU" sz="26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описанной в условии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0807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43679" y="275236"/>
            <a:ext cx="5534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  <a:spcAft>
                <a:spcPts val="300"/>
              </a:spcAft>
            </a:pPr>
            <a:r>
              <a:rPr lang="ru-RU" sz="2800" b="1" dirty="0">
                <a:solidFill>
                  <a:srgbClr val="FF0000"/>
                </a:solidFill>
                <a:cs typeface="Arial" panose="020B0604020202020204" pitchFamily="34" charset="0"/>
              </a:rPr>
              <a:t>Обучение пало жертвой контроля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52400" y="929084"/>
            <a:ext cx="89916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Важная особенность «расчётных» задач — </a:t>
            </a:r>
            <a:r>
              <a:rPr lang="ru-RU" sz="26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быстрота проверки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, благодаря чему </a:t>
            </a:r>
            <a:r>
              <a:rPr lang="ru-RU" sz="26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один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 преподаватель может проверять работы </a:t>
            </a:r>
            <a:r>
              <a:rPr lang="ru-RU" sz="26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десятков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 учеников. </a:t>
            </a:r>
          </a:p>
          <a:p>
            <a:pPr>
              <a:spcAft>
                <a:spcPts val="900"/>
              </a:spcAft>
            </a:pP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Вследствие этого расчётные задачи стали средством </a:t>
            </a:r>
            <a:r>
              <a:rPr lang="ru-RU" sz="2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контроля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, хотя первоначально они родились как средство </a:t>
            </a:r>
            <a:r>
              <a:rPr lang="ru-RU" sz="2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обучения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сследованию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 предложенной в условии ситуации. </a:t>
            </a:r>
          </a:p>
          <a:p>
            <a:pPr>
              <a:spcAft>
                <a:spcPts val="900"/>
              </a:spcAft>
            </a:pP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Исходя из принципа «</a:t>
            </a:r>
            <a:r>
              <a:rPr lang="ru-RU" sz="26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как проверяют, так и учат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», учителя стали использовать для </a:t>
            </a:r>
            <a:r>
              <a:rPr lang="ru-RU" sz="2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обучения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 задачи, разработанные для </a:t>
            </a:r>
            <a:r>
              <a:rPr lang="ru-RU" sz="2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контроля </a:t>
            </a:r>
            <a:r>
              <a:rPr lang="ru-RU" sz="26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 непригодные для обучения решению задач. </a:t>
            </a:r>
          </a:p>
          <a:p>
            <a:pPr>
              <a:spcAft>
                <a:spcPts val="900"/>
              </a:spcAft>
            </a:pP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Чтобы научить школьников</a:t>
            </a:r>
            <a:r>
              <a:rPr lang="ru-RU" sz="26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ешать задачи</a:t>
            </a:r>
            <a:r>
              <a:rPr lang="ru-RU" sz="26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нужно</a:t>
            </a:r>
            <a:r>
              <a:rPr lang="ru-RU" sz="26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сформировать у них исследовательский подход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900"/>
              </a:spcAft>
            </a:pP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Первым шагом к этому является</a:t>
            </a:r>
            <a:r>
              <a:rPr lang="ru-RU" sz="26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«золотое правило» решения задач</a:t>
            </a:r>
            <a:r>
              <a:rPr lang="ru-RU" sz="26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6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97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 descr="Вырезка экрана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5454" y="836023"/>
            <a:ext cx="5141331" cy="5908021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2028221" y="122161"/>
            <a:ext cx="56498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«Золотое правило» решения задач</a:t>
            </a:r>
            <a:endParaRPr lang="ru-RU" sz="2800" b="1" dirty="0">
              <a:solidFill>
                <a:srgbClr val="0000CC"/>
              </a:solidFill>
            </a:endParaRP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252539" y="1863634"/>
            <a:ext cx="4972596" cy="3299040"/>
          </a:xfrm>
          <a:prstGeom prst="roundRect">
            <a:avLst>
              <a:gd name="adj" fmla="val 10574"/>
            </a:avLst>
          </a:prstGeom>
          <a:noFill/>
          <a:ln w="5715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5968638" y="2458004"/>
            <a:ext cx="3175362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dirty="0">
                <a:solidFill>
                  <a:srgbClr val="FF0000"/>
                </a:solidFill>
              </a:rPr>
              <a:t>Это самое трудное!</a:t>
            </a:r>
          </a:p>
          <a:p>
            <a:pPr algn="ctr"/>
            <a:r>
              <a:rPr lang="ru-RU" sz="2600" b="1" dirty="0">
                <a:solidFill>
                  <a:srgbClr val="FF0000"/>
                </a:solidFill>
              </a:rPr>
              <a:t>Ученик должен </a:t>
            </a:r>
            <a:br>
              <a:rPr lang="ru-RU" sz="2600" b="1" dirty="0">
                <a:solidFill>
                  <a:srgbClr val="FF0000"/>
                </a:solidFill>
              </a:rPr>
            </a:br>
            <a:r>
              <a:rPr lang="ru-RU" sz="2600" b="1" dirty="0">
                <a:solidFill>
                  <a:srgbClr val="FF0000"/>
                </a:solidFill>
              </a:rPr>
              <a:t>САМ СЕБЕ ПОСТАВИТЬ эти вопросы.  </a:t>
            </a:r>
          </a:p>
        </p:txBody>
      </p:sp>
      <p:sp>
        <p:nvSpPr>
          <p:cNvPr id="10" name="Стрелка вправо 9"/>
          <p:cNvSpPr/>
          <p:nvPr/>
        </p:nvSpPr>
        <p:spPr>
          <a:xfrm flipH="1">
            <a:off x="5312220" y="2574080"/>
            <a:ext cx="665290" cy="278674"/>
          </a:xfrm>
          <a:prstGeom prst="rightArrow">
            <a:avLst>
              <a:gd name="adj1" fmla="val 38606"/>
              <a:gd name="adj2" fmla="val 87598"/>
            </a:avLst>
          </a:prstGeom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5724803" y="4622743"/>
            <a:ext cx="3419197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dirty="0">
                <a:solidFill>
                  <a:srgbClr val="0000CC"/>
                </a:solidFill>
              </a:rPr>
              <a:t>Но этому обычно </a:t>
            </a:r>
            <a:br>
              <a:rPr lang="ru-RU" sz="2600" b="1" dirty="0">
                <a:solidFill>
                  <a:srgbClr val="0000CC"/>
                </a:solidFill>
              </a:rPr>
            </a:br>
            <a:r>
              <a:rPr lang="ru-RU" sz="2600" b="1" dirty="0">
                <a:solidFill>
                  <a:srgbClr val="0000CC"/>
                </a:solidFill>
              </a:rPr>
              <a:t>не учат! </a:t>
            </a:r>
          </a:p>
          <a:p>
            <a:pPr algn="ctr"/>
            <a:r>
              <a:rPr lang="ru-RU" sz="2600" b="1" dirty="0">
                <a:solidFill>
                  <a:srgbClr val="FF0000"/>
                </a:solidFill>
              </a:rPr>
              <a:t>Поэтому ученики</a:t>
            </a:r>
            <a:r>
              <a:rPr lang="ru-RU" sz="2600" b="1" dirty="0">
                <a:solidFill>
                  <a:srgbClr val="0000CC"/>
                </a:solidFill>
              </a:rPr>
              <a:t> </a:t>
            </a:r>
            <a:br>
              <a:rPr lang="ru-RU" sz="2600" b="1" dirty="0">
                <a:solidFill>
                  <a:srgbClr val="0000CC"/>
                </a:solidFill>
              </a:rPr>
            </a:br>
            <a:r>
              <a:rPr lang="ru-RU" sz="2600" b="1" dirty="0">
                <a:solidFill>
                  <a:srgbClr val="FF0000"/>
                </a:solidFill>
              </a:rPr>
              <a:t>и</a:t>
            </a:r>
            <a:r>
              <a:rPr lang="ru-RU" sz="2600" b="1" dirty="0">
                <a:solidFill>
                  <a:srgbClr val="0000CC"/>
                </a:solidFill>
              </a:rPr>
              <a:t> </a:t>
            </a:r>
            <a:r>
              <a:rPr lang="ru-RU" sz="2600" b="1" dirty="0">
                <a:solidFill>
                  <a:srgbClr val="FF0000"/>
                </a:solidFill>
              </a:rPr>
              <a:t>не умеют решать задачи…</a:t>
            </a:r>
          </a:p>
        </p:txBody>
      </p:sp>
    </p:spTree>
    <p:extLst>
      <p:ext uri="{BB962C8B-B14F-4D97-AF65-F5344CB8AC3E}">
        <p14:creationId xmlns:p14="http://schemas.microsoft.com/office/powerpoint/2010/main" val="274909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50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path" presetSubtype="0" accel="26000" decel="26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L 2.5E-6 0.1169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build="p"/>
      <p:bldP spid="10" grpId="0" animBg="1"/>
      <p:bldP spid="10" grpId="1" animBg="1"/>
      <p:bldP spid="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55534" y="204738"/>
            <a:ext cx="40106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ОБОБЩЕНИЕ ЦЕЛИ</a:t>
            </a:r>
            <a:endParaRPr lang="ru-RU" sz="3600" b="1" dirty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9090" y="4110444"/>
            <a:ext cx="2161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Решить задачу</a:t>
            </a:r>
          </a:p>
        </p:txBody>
      </p:sp>
      <p:sp>
        <p:nvSpPr>
          <p:cNvPr id="4" name="Стрелка вправо 3"/>
          <p:cNvSpPr>
            <a:spLocks noChangeAspect="1"/>
          </p:cNvSpPr>
          <p:nvPr/>
        </p:nvSpPr>
        <p:spPr>
          <a:xfrm rot="18900000">
            <a:off x="4549193" y="2381583"/>
            <a:ext cx="1079862" cy="300204"/>
          </a:xfrm>
          <a:prstGeom prst="rightArrow">
            <a:avLst>
              <a:gd name="adj1" fmla="val 55459"/>
              <a:gd name="adj2" fmla="val 13280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2033455" y="2863013"/>
            <a:ext cx="4742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0000CC"/>
                </a:solidFill>
              </a:rPr>
              <a:t>Научиться решать задачи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1967" y="1492472"/>
            <a:ext cx="53331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>
                <a:solidFill>
                  <a:srgbClr val="FF0000"/>
                </a:solidFill>
              </a:rPr>
              <a:t>Научиться исследовать</a:t>
            </a:r>
          </a:p>
        </p:txBody>
      </p:sp>
      <p:sp>
        <p:nvSpPr>
          <p:cNvPr id="9" name="Стрелка вправо 8"/>
          <p:cNvSpPr>
            <a:spLocks noChangeAspect="1"/>
          </p:cNvSpPr>
          <p:nvPr/>
        </p:nvSpPr>
        <p:spPr>
          <a:xfrm rot="18900000">
            <a:off x="2095205" y="3668082"/>
            <a:ext cx="798798" cy="222068"/>
          </a:xfrm>
          <a:prstGeom prst="rightArrow">
            <a:avLst>
              <a:gd name="adj1" fmla="val 55459"/>
              <a:gd name="adj2" fmla="val 13280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873124" y="5085806"/>
            <a:ext cx="53864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600" b="1" dirty="0">
                <a:solidFill>
                  <a:srgbClr val="FF0000"/>
                </a:solidFill>
              </a:rPr>
              <a:t>Что должно быть </a:t>
            </a:r>
            <a:br>
              <a:rPr lang="ru-RU" sz="3600" b="1" dirty="0">
                <a:solidFill>
                  <a:srgbClr val="FF0000"/>
                </a:solidFill>
              </a:rPr>
            </a:br>
            <a:r>
              <a:rPr lang="ru-RU" sz="3600" b="1" dirty="0">
                <a:solidFill>
                  <a:srgbClr val="FF0000"/>
                </a:solidFill>
              </a:rPr>
              <a:t>объектом исследования? </a:t>
            </a:r>
          </a:p>
        </p:txBody>
      </p:sp>
    </p:spTree>
    <p:extLst>
      <p:ext uri="{BB962C8B-B14F-4D97-AF65-F5344CB8AC3E}">
        <p14:creationId xmlns:p14="http://schemas.microsoft.com/office/powerpoint/2010/main" val="326647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7" grpId="0"/>
      <p:bldP spid="9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105531"/>
            <a:ext cx="9019714" cy="1714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1200"/>
              </a:spcBef>
              <a:spcAft>
                <a:spcPts val="300"/>
              </a:spcAft>
            </a:pPr>
            <a:r>
              <a:rPr lang="ru-RU" sz="2800" b="1" dirty="0">
                <a:solidFill>
                  <a:srgbClr val="0000CC"/>
                </a:solidFill>
                <a:latin typeface="Arial" panose="020B0604020202020204" pitchFamily="34" charset="0"/>
              </a:rPr>
              <a:t>Обучение исследованию — </a:t>
            </a:r>
            <a:br>
              <a:rPr lang="ru-RU" sz="2800" b="1" dirty="0">
                <a:solidFill>
                  <a:srgbClr val="0000CC"/>
                </a:solidFill>
                <a:latin typeface="Arial" panose="020B0604020202020204" pitchFamily="34" charset="0"/>
              </a:rPr>
            </a:b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Метод исследования </a:t>
            </a:r>
            <a:b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ключевых ситуаций (МИКС)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98631" y="1906814"/>
            <a:ext cx="8502022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Тысячи задач школьного курса физики группируются вокруг </a:t>
            </a: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ескольких десятков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ситуаций, которые можно назвать </a:t>
            </a: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ключевым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Если ученики научатся исследовать эти </a:t>
            </a: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есколько десятков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ключевых ситуаций, то они смогут решить </a:t>
            </a: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тысяч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задач, основанных на этих ситуациях.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Ключевые ситуаци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являются </a:t>
            </a: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объектами исследования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для формирования </a:t>
            </a: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сследовательского подхода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при изучении физики и обучении решению задач.</a:t>
            </a:r>
          </a:p>
        </p:txBody>
      </p:sp>
    </p:spTree>
    <p:extLst>
      <p:ext uri="{BB962C8B-B14F-4D97-AF65-F5344CB8AC3E}">
        <p14:creationId xmlns:p14="http://schemas.microsoft.com/office/powerpoint/2010/main" val="3417230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2043" y="245833"/>
            <a:ext cx="8824404" cy="6540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римеры ключевых ситуаций</a:t>
            </a:r>
          </a:p>
          <a:p>
            <a:pPr algn="ctr">
              <a:spcAft>
                <a:spcPts val="600"/>
              </a:spcAft>
            </a:pP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7 класс</a:t>
            </a:r>
            <a:endParaRPr lang="ru-RU" sz="2800" dirty="0">
              <a:solidFill>
                <a:srgbClr val="0000CC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авномерное движение тела </a:t>
            </a: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Движение тела с разными скоростями на двух участках </a:t>
            </a: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авновесие груза, подвешенного на пружине </a:t>
            </a: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Покой и движение тела при учёте трения </a:t>
            </a: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Закон Архимеда. Плавание тела </a:t>
            </a: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авновесие жидкости в сообщающихся сосудах</a:t>
            </a: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авновесие поршней гидравлического пресса</a:t>
            </a: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авновесие грузов на рычаге </a:t>
            </a: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Подъём груза с помощью блока</a:t>
            </a: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Подъём груза по наклонной плоскости</a:t>
            </a:r>
          </a:p>
        </p:txBody>
      </p:sp>
    </p:spTree>
    <p:extLst>
      <p:ext uri="{BB962C8B-B14F-4D97-AF65-F5344CB8AC3E}">
        <p14:creationId xmlns:p14="http://schemas.microsoft.com/office/powerpoint/2010/main" val="266941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55107" y="197346"/>
            <a:ext cx="8433786" cy="63863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0000CC"/>
                </a:solidFill>
              </a:rPr>
              <a:t>8 класс</a:t>
            </a:r>
          </a:p>
          <a:p>
            <a:pPr>
              <a:spcAft>
                <a:spcPts val="600"/>
              </a:spcAft>
              <a:tabLst>
                <a:tab pos="431800" algn="l"/>
              </a:tabLst>
            </a:pPr>
            <a:r>
              <a:rPr lang="ru-RU" sz="2800" dirty="0"/>
              <a:t>•	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Установление теплового равновесия между телами </a:t>
            </a:r>
          </a:p>
          <a:p>
            <a:pPr>
              <a:spcAft>
                <a:spcPts val="600"/>
              </a:spcAft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•	Электризация тел (в том числе через влияние) </a:t>
            </a:r>
          </a:p>
          <a:p>
            <a:pPr>
              <a:spcAft>
                <a:spcPts val="600"/>
              </a:spcAft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•	Прохождение постоянного тока по проводнику </a:t>
            </a:r>
          </a:p>
          <a:p>
            <a:pPr>
              <a:spcAft>
                <a:spcPts val="600"/>
              </a:spcAft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•	Прохождение тока по последовательно и параллельно соединённым проводникам</a:t>
            </a:r>
          </a:p>
          <a:p>
            <a:pPr>
              <a:spcAft>
                <a:spcPts val="600"/>
              </a:spcAft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•	Взаимодействие проводников с токами </a:t>
            </a:r>
          </a:p>
          <a:p>
            <a:pPr>
              <a:spcAft>
                <a:spcPts val="600"/>
              </a:spcAft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•	Взаимодействие между магнитами и проводниками с токами </a:t>
            </a:r>
          </a:p>
          <a:p>
            <a:pPr>
              <a:spcAft>
                <a:spcPts val="600"/>
              </a:spcAft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•	Поворот рамки с током в магнитном поле </a:t>
            </a:r>
          </a:p>
          <a:p>
            <a:pPr>
              <a:spcAft>
                <a:spcPts val="600"/>
              </a:spcAft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•	Возникновение индукционного тока</a:t>
            </a:r>
          </a:p>
          <a:p>
            <a:pPr>
              <a:spcAft>
                <a:spcPts val="600"/>
              </a:spcAft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•	Формирование изображения в зеркале </a:t>
            </a:r>
          </a:p>
          <a:p>
            <a:pPr>
              <a:spcAft>
                <a:spcPts val="600"/>
              </a:spcAft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•	Формирование изображения в тонкой линзе </a:t>
            </a:r>
          </a:p>
        </p:txBody>
      </p:sp>
    </p:spTree>
    <p:extLst>
      <p:ext uri="{BB962C8B-B14F-4D97-AF65-F5344CB8AC3E}">
        <p14:creationId xmlns:p14="http://schemas.microsoft.com/office/powerpoint/2010/main" val="411728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Иссл подх"/>
          <p:cNvSpPr txBox="1"/>
          <p:nvPr/>
        </p:nvSpPr>
        <p:spPr>
          <a:xfrm>
            <a:off x="176350" y="979075"/>
            <a:ext cx="87303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algn="ctr" defTabSz="685800">
              <a:defRPr sz="4000" b="1">
                <a:solidFill>
                  <a:srgbClr val="FF0000"/>
                </a:solidFill>
                <a:latin typeface="Calibri" panose="020F0502020204030204"/>
              </a:defRPr>
            </a:lvl1pPr>
          </a:lstStyle>
          <a:p>
            <a:r>
              <a:rPr lang="ru-RU" dirty="0"/>
              <a:t>Исследовательский подход </a:t>
            </a:r>
            <a:br>
              <a:rPr lang="ru-RU" dirty="0"/>
            </a:br>
            <a:r>
              <a:rPr lang="ru-RU" dirty="0"/>
              <a:t>к изучению физики </a:t>
            </a:r>
            <a:br>
              <a:rPr lang="ru-RU" dirty="0"/>
            </a:br>
            <a:r>
              <a:rPr lang="ru-RU" dirty="0"/>
              <a:t>в соответствии с ФГОС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71948" y="5655798"/>
            <a:ext cx="2939144" cy="1003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0377" b="36929"/>
          <a:stretch/>
        </p:blipFill>
        <p:spPr>
          <a:xfrm>
            <a:off x="1838960" y="4328160"/>
            <a:ext cx="5405120" cy="100849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03863" y="3274423"/>
            <a:ext cx="38753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CC"/>
                </a:solidFill>
              </a:rPr>
              <a:t>Генденштейн</a:t>
            </a:r>
            <a:br>
              <a:rPr lang="ru-RU" sz="2800" b="1" dirty="0">
                <a:solidFill>
                  <a:srgbClr val="0000CC"/>
                </a:solidFill>
              </a:rPr>
            </a:br>
            <a:r>
              <a:rPr lang="ru-RU" sz="2800" b="1" dirty="0">
                <a:solidFill>
                  <a:srgbClr val="0000CC"/>
                </a:solidFill>
              </a:rPr>
              <a:t>Лев </a:t>
            </a:r>
            <a:r>
              <a:rPr lang="ru-RU" sz="2800" b="1" dirty="0" err="1">
                <a:solidFill>
                  <a:srgbClr val="0000CC"/>
                </a:solidFill>
              </a:rPr>
              <a:t>Элевич</a:t>
            </a:r>
            <a:endParaRPr lang="ru-RU" sz="28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33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39697" y="353640"/>
            <a:ext cx="8664606" cy="61093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ctr">
              <a:spcAft>
                <a:spcPts val="600"/>
              </a:spcAft>
            </a:pP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9 класс</a:t>
            </a:r>
            <a:endParaRPr lang="ru-RU" sz="2800" dirty="0">
              <a:solidFill>
                <a:srgbClr val="0000CC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авномерное движение тела 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авноускоренное движение тела 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Свободное падение тела 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Движение тела по горизонтали и по вертикали 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Движение тела по наклонной плоскости 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Движение планеты по круговой орбите 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Движение по окружности в вертикальной плоскости 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еактивное движение 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авновесие материальной точки 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Колебания маятников (нитяного и пружинного) 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аспространение волны  </a:t>
            </a:r>
          </a:p>
        </p:txBody>
      </p:sp>
    </p:spTree>
    <p:extLst>
      <p:ext uri="{BB962C8B-B14F-4D97-AF65-F5344CB8AC3E}">
        <p14:creationId xmlns:p14="http://schemas.microsoft.com/office/powerpoint/2010/main" val="2904929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7232" y="628107"/>
            <a:ext cx="8898508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Чтобы изучение физики имело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рактическую пользу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, авторы учебников и учителя многие годы подбирают ситуации, при </a:t>
            </a: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сследовани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которых можно научить школьников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аспознавать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рименимость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изучаемых закономерностей и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рименять 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их. </a:t>
            </a:r>
          </a:p>
          <a:p>
            <a:pPr>
              <a:spcAft>
                <a:spcPts val="1200"/>
              </a:spcAf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«Выжили» ситуации, удовлетворяющие следующим критериям: </a:t>
            </a:r>
          </a:p>
          <a:p>
            <a:pPr marL="342900" lvl="0">
              <a:spcAft>
                <a:spcPts val="12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ротекает небольшое число физических явлений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, для которых справедливы изучаемые законы физики, </a:t>
            </a:r>
          </a:p>
          <a:p>
            <a:pPr marL="342900" lvl="0">
              <a:spcAft>
                <a:spcPts val="12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для исследования ситуации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достаточно скромных средств школьной математик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342900" lvl="0">
              <a:spcAft>
                <a:spcPts val="12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ситуация имеет по возможности </a:t>
            </a:r>
            <a:r>
              <a:rPr lang="ru-RU" sz="28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рикладную ценность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91752" y="0"/>
            <a:ext cx="76468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Как сформировался набор ключевых ситуаций?</a:t>
            </a:r>
            <a:endParaRPr lang="ru-RU" sz="28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45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4480" y="1964136"/>
            <a:ext cx="8859520" cy="3700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52352" rIns="91440" bIns="38088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3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3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3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3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3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3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3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3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31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ts val="1800"/>
              </a:spcAft>
            </a:pPr>
            <a:r>
              <a:rPr lang="ru-RU" altLang="ru-RU" sz="2400" dirty="0">
                <a:latin typeface="+mn-lt"/>
                <a:cs typeface="Times New Roman" panose="02020603050405020304" pitchFamily="18" charset="0"/>
              </a:rPr>
              <a:t>Используем </a:t>
            </a:r>
            <a:r>
              <a:rPr lang="ru-RU" altLang="ru-RU" sz="24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научный метод</a:t>
            </a:r>
            <a:r>
              <a:rPr lang="ru-RU" altLang="ru-RU" sz="2400" b="1" dirty="0">
                <a:latin typeface="+mn-lt"/>
                <a:cs typeface="Times New Roman" panose="02020603050405020304" pitchFamily="18" charset="0"/>
              </a:rPr>
              <a:t>: </a:t>
            </a:r>
            <a:r>
              <a:rPr lang="ru-RU" altLang="ru-RU" sz="2400" b="1" dirty="0">
                <a:solidFill>
                  <a:srgbClr val="0000CC"/>
                </a:solidFill>
                <a:latin typeface="+mn-lt"/>
                <a:cs typeface="Times New Roman" panose="02020603050405020304" pitchFamily="18" charset="0"/>
              </a:rPr>
              <a:t>наблюдение → гипотеза → опыт</a:t>
            </a:r>
            <a:r>
              <a:rPr lang="ru-RU" altLang="ru-RU" sz="2400" b="1" dirty="0">
                <a:latin typeface="+mn-lt"/>
                <a:cs typeface="Times New Roman" panose="02020603050405020304" pitchFamily="18" charset="0"/>
              </a:rPr>
              <a:t>.</a:t>
            </a:r>
          </a:p>
          <a:p>
            <a:pPr lvl="0">
              <a:spcAft>
                <a:spcPts val="1800"/>
              </a:spcAft>
            </a:pPr>
            <a:r>
              <a:rPr lang="ru-RU" altLang="ru-RU" sz="2400" b="1" dirty="0">
                <a:solidFill>
                  <a:srgbClr val="0000CC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Постепенно увеличиваем самостоятельность учеников: </a:t>
            </a:r>
            <a:br>
              <a:rPr lang="ru-RU" altLang="ru-RU" sz="2400" b="1" dirty="0">
                <a:solidFill>
                  <a:srgbClr val="0000CC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2400" b="1" dirty="0">
                <a:solidFill>
                  <a:srgbClr val="0000CC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этим реализуем </a:t>
            </a:r>
            <a:r>
              <a:rPr lang="ru-RU" altLang="ru-RU" sz="2400" b="1" dirty="0" err="1">
                <a:solidFill>
                  <a:srgbClr val="FF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деятельностный</a:t>
            </a:r>
            <a:r>
              <a:rPr lang="ru-RU" altLang="ru-RU" sz="2400" b="1" dirty="0">
                <a:solidFill>
                  <a:srgbClr val="0000CC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подход к обучению.</a:t>
            </a:r>
            <a:r>
              <a:rPr lang="ru-RU" altLang="ru-RU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>
              <a:spcAft>
                <a:spcPts val="1800"/>
              </a:spcAft>
              <a:buClr>
                <a:srgbClr val="FF0000"/>
              </a:buClr>
              <a:buFont typeface="+mj-lt"/>
              <a:buAutoNum type="arabicPeriod"/>
            </a:pPr>
            <a:r>
              <a:rPr lang="ru-RU" altLang="ru-RU" sz="2400" b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Сначала вопросы ученикам задаёт учитель.</a:t>
            </a:r>
            <a:r>
              <a:rPr kumimoji="0" lang="ru-RU" altLang="ru-RU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lvl="0" indent="-457200">
              <a:spcAft>
                <a:spcPts val="1800"/>
              </a:spcAft>
              <a:buClr>
                <a:srgbClr val="FF0000"/>
              </a:buClr>
              <a:buFont typeface="+mj-lt"/>
              <a:buAutoNum type="arabicPeriod"/>
            </a:pPr>
            <a:r>
              <a:rPr lang="ru-RU" altLang="ru-RU" sz="2400" b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Затем учитель помогает ученикам ставить вопросы.</a:t>
            </a:r>
            <a:endParaRPr kumimoji="0" lang="ru-RU" altLang="ru-RU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>
                <a:srgbClr val="FF0000"/>
              </a:buClr>
              <a:buSzTx/>
              <a:buFont typeface="+mj-lt"/>
              <a:buAutoNum type="arabicPeriod"/>
              <a:tabLst>
                <a:tab pos="431800" algn="l"/>
              </a:tabLst>
            </a:pPr>
            <a:r>
              <a:rPr kumimoji="0" lang="ru-RU" altLang="ru-RU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Наконец, ученики сами ставят вопросы и ищут ответы на них. Учитель координирует этот процесс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4480" y="40533"/>
            <a:ext cx="849033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CC"/>
                </a:solidFill>
              </a:rPr>
              <a:t>Лучшая форма исследования ключевой ситуации — </a:t>
            </a:r>
            <a:br>
              <a:rPr lang="ru-RU" sz="2800" b="1" dirty="0">
                <a:solidFill>
                  <a:srgbClr val="0000CC"/>
                </a:solidFill>
              </a:rPr>
            </a:br>
            <a:r>
              <a:rPr lang="ru-RU" sz="2800" b="1" dirty="0">
                <a:solidFill>
                  <a:srgbClr val="FF0000"/>
                </a:solidFill>
              </a:rPr>
              <a:t>учебный диалог</a:t>
            </a:r>
          </a:p>
        </p:txBody>
      </p:sp>
    </p:spTree>
    <p:extLst>
      <p:ext uri="{BB962C8B-B14F-4D97-AF65-F5344CB8AC3E}">
        <p14:creationId xmlns:p14="http://schemas.microsoft.com/office/powerpoint/2010/main" val="262539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13509" y="5042488"/>
            <a:ext cx="86737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Продемонстрируем метод исследования ключевых ситуаций на примере изучения темы </a:t>
            </a:r>
            <a:r>
              <a:rPr lang="ru-RU" sz="24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24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Закон Архимеда. Плавание тел</a:t>
            </a:r>
            <a:r>
              <a:rPr lang="ru-RU" sz="24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».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Основной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ключевой ситуацией в этой теме является </a:t>
            </a:r>
            <a:b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лавание тела на поверхности жидкости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26951" y="130629"/>
            <a:ext cx="76468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Виды творческих заданий</a:t>
            </a:r>
            <a:endParaRPr lang="ru-RU" sz="2800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7085" y="940526"/>
            <a:ext cx="804672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9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ru-RU" sz="2400" b="1" dirty="0"/>
              <a:t>Сформулировать гипотезу о новой закономерности на основе наблюдений.</a:t>
            </a:r>
          </a:p>
          <a:p>
            <a:pPr marL="342900" indent="-342900">
              <a:spcAft>
                <a:spcPts val="9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ru-RU" sz="2400" b="1" dirty="0"/>
              <a:t>Предложить, как проверить эту гипотезу на опыте.</a:t>
            </a:r>
          </a:p>
          <a:p>
            <a:pPr marL="342900" indent="-342900">
              <a:spcAft>
                <a:spcPts val="9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ru-RU" sz="2400" b="1" dirty="0"/>
              <a:t>Объяснить демонстрацию, используя известные закономерности.</a:t>
            </a:r>
          </a:p>
          <a:p>
            <a:pPr marL="342900" indent="-342900">
              <a:spcAft>
                <a:spcPts val="9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ru-RU" sz="2400" b="1" dirty="0"/>
              <a:t>Предсказать развитие ситуации во времени, используя известные закономерности.</a:t>
            </a:r>
          </a:p>
          <a:p>
            <a:pPr marL="342900" indent="-342900">
              <a:spcAft>
                <a:spcPts val="900"/>
              </a:spcAft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ru-RU" sz="2400" b="1" dirty="0"/>
              <a:t>Решив «неочевидную» задачу с помощью ЗПРЗ, поставить новые задачи, используя те же соотношения. </a:t>
            </a:r>
          </a:p>
        </p:txBody>
      </p:sp>
    </p:spTree>
    <p:extLst>
      <p:ext uri="{BB962C8B-B14F-4D97-AF65-F5344CB8AC3E}">
        <p14:creationId xmlns:p14="http://schemas.microsoft.com/office/powerpoint/2010/main" val="44504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739078" y="584655"/>
            <a:ext cx="311335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540385" algn="just">
              <a:spcBef>
                <a:spcPts val="1200"/>
              </a:spcBef>
              <a:spcAft>
                <a:spcPts val="300"/>
              </a:spcAft>
            </a:pPr>
            <a:r>
              <a:rPr lang="ru-RU" sz="32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Открываем </a:t>
            </a:r>
            <a:br>
              <a:rPr lang="ru-RU" sz="32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32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закон Архимеда</a:t>
            </a:r>
            <a:endParaRPr lang="ru-RU" sz="3200" b="1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905489" y="1961246"/>
            <a:ext cx="54319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</a:rPr>
              <a:t>Может ли вода служить опорой? </a:t>
            </a:r>
            <a:endParaRPr lang="ru-RU" sz="2800" b="1" dirty="0"/>
          </a:p>
        </p:txBody>
      </p:sp>
      <p:pic>
        <p:nvPicPr>
          <p:cNvPr id="3073" name="Picture 1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0466" y="2946400"/>
            <a:ext cx="2953439" cy="3434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4023043" y="3307060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Трудно поверить, что «бесконечно мягкая» вода может быть 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</a:rPr>
              <a:t>опорой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 для какого-либо тела.</a:t>
            </a:r>
            <a:endParaRPr lang="ru-RU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185920" y="5689600"/>
            <a:ext cx="3082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FF0000"/>
                </a:solidFill>
              </a:rPr>
              <a:t>Ставим проблему!</a:t>
            </a:r>
          </a:p>
        </p:txBody>
      </p:sp>
    </p:spTree>
    <p:extLst>
      <p:ext uri="{BB962C8B-B14F-4D97-AF65-F5344CB8AC3E}">
        <p14:creationId xmlns:p14="http://schemas.microsoft.com/office/powerpoint/2010/main" val="329675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4160" y="690880"/>
            <a:ext cx="3212404" cy="20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052888" y="69088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А теперь положим на воду деревянный брусок. Он 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</a:rPr>
              <a:t>плавает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!  Значит, вода его «держит», то есть служит ему опорой.</a:t>
            </a:r>
            <a:endParaRPr lang="ru-RU" sz="2800" dirty="0"/>
          </a:p>
        </p:txBody>
      </p:sp>
      <p:pic>
        <p:nvPicPr>
          <p:cNvPr id="4099" name="Picture 3" descr="ÐÐ°ÑÑÐ¸Ð½ÐºÐ¸ Ð¿Ð¾ Ð·Ð°Ð¿ÑÐ¾ÑÑ Ð»Ð°Ð¹Ð½ÐµÑ"/>
          <p:cNvPicPr>
            <a:picLocks noChangeAspect="1" noChangeArrowheads="1"/>
          </p:cNvPicPr>
          <p:nvPr/>
        </p:nvPicPr>
        <p:blipFill>
          <a:blip r:embed="rId3" r:link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4160" y="3525520"/>
            <a:ext cx="3829736" cy="2153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4256723" y="3432671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Вода служит опорой не только маленькому деревянному бруску, но и огромным океанским лайнерам! 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705544" y="6005701"/>
            <a:ext cx="5364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так, </a:t>
            </a: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да может быть опорой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ru-RU" sz="2800" b="1" dirty="0">
              <a:solidFill>
                <a:srgbClr val="0000CC"/>
              </a:solidFill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84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25450" y="234365"/>
            <a:ext cx="80886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 algn="just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ой главный вывод можно сделать из того, что тело плавает в воде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03200" y="1188472"/>
            <a:ext cx="89408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1200"/>
              </a:spcAft>
              <a:tabLst>
                <a:tab pos="396240" algn="l"/>
              </a:tabLst>
            </a:pP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авающее тело находится в равновесии — значит, </a:t>
            </a:r>
            <a:r>
              <a:rPr lang="ru-RU" sz="26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него действует направленная вверх сила, которая уравновешивает направленную вниз силу тяжести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Эту силу называют </a:t>
            </a:r>
            <a:r>
              <a:rPr lang="ru-RU" sz="2600" i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талкивающей силой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6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57953" y="3098957"/>
            <a:ext cx="4223624" cy="3477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90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97521" y="214904"/>
            <a:ext cx="81889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 algn="just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ова природа выталкивающей силы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3" name="Picture 3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5124" y="3569334"/>
            <a:ext cx="3879801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65124" y="861606"/>
            <a:ext cx="845375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 algn="just">
              <a:spcAft>
                <a:spcPts val="0"/>
              </a:spcAft>
            </a:pPr>
            <a:r>
              <a:rPr lang="ru-RU" sz="28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сказка. 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погружённую в жидкость часть тела действует сила давления жидкости. Кроме того, давление в жидкости с глубиной увеличивается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840032" y="2525142"/>
            <a:ext cx="1503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Ответ.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4592001" y="3448118"/>
            <a:ext cx="440975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Равнодействующая сил давления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, действующих на все участки погружённой в воду части тела, направлена 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вверх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 — это и есть </a:t>
            </a:r>
            <a:r>
              <a:rPr lang="ru-RU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выталкивающая сила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0787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16402" y="504455"/>
            <a:ext cx="835183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А действует ли выталкивающая сила на тело, которое 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</a:rPr>
              <a:t>тонет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 в жидкости? Ведь в таком случае мы не наблюдаем действия выталкивающей силы 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</a:rPr>
              <a:t>непосредственно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. 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21920" y="2724310"/>
            <a:ext cx="85641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скажите: действует ли выталкивающая сила на тело, которое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нет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данной жидкости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16243" y="3909149"/>
            <a:ext cx="417607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spcAft>
                <a:spcPts val="0"/>
              </a:spcAft>
            </a:pPr>
            <a:r>
              <a:rPr lang="ru-RU" sz="28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сказка. 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чтите, что давление жидкости с глубиной увеличивается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74640" y="4082390"/>
            <a:ext cx="3067281" cy="2304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158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62000" y="238423"/>
            <a:ext cx="80060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 проверить на опыте, что на тонущее в жидкости тело действует выталкивающая сила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62000" y="1754149"/>
            <a:ext cx="8006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 algn="just">
              <a:spcAft>
                <a:spcPts val="0"/>
              </a:spcAft>
            </a:pPr>
            <a:r>
              <a:rPr lang="ru-RU" sz="28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сказка. 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жно подвесить тело к пружине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80932" y="3216910"/>
            <a:ext cx="5262072" cy="3045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769921" y="2408100"/>
            <a:ext cx="2633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Ответ.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42682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71948" y="5655798"/>
            <a:ext cx="2939144" cy="1003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МИКС"/>
          <p:cNvSpPr txBox="1"/>
          <p:nvPr/>
        </p:nvSpPr>
        <p:spPr>
          <a:xfrm>
            <a:off x="176350" y="979075"/>
            <a:ext cx="87303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algn="ctr" defTabSz="685800">
              <a:defRPr sz="4000" b="1">
                <a:solidFill>
                  <a:srgbClr val="FF0000"/>
                </a:solidFill>
                <a:latin typeface="Calibri" panose="020F0502020204030204"/>
              </a:defRPr>
            </a:lvl1pPr>
          </a:lstStyle>
          <a:p>
            <a:r>
              <a:rPr lang="ru-RU" dirty="0"/>
              <a:t>Метод исследования </a:t>
            </a:r>
            <a:br>
              <a:rPr lang="ru-RU" dirty="0"/>
            </a:br>
            <a:r>
              <a:rPr lang="ru-RU" dirty="0"/>
              <a:t>ключевых ситуаций </a:t>
            </a:r>
            <a:br>
              <a:rPr lang="ru-RU" dirty="0"/>
            </a:br>
            <a:r>
              <a:rPr lang="ru-RU" dirty="0"/>
              <a:t>(МИКС)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0377" b="36929"/>
          <a:stretch/>
        </p:blipFill>
        <p:spPr>
          <a:xfrm>
            <a:off x="1838960" y="4328160"/>
            <a:ext cx="5405120" cy="100849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03863" y="3274423"/>
            <a:ext cx="38753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CC"/>
                </a:solidFill>
              </a:rPr>
              <a:t>Генденштейн</a:t>
            </a:r>
            <a:br>
              <a:rPr lang="ru-RU" sz="2800" b="1" dirty="0">
                <a:solidFill>
                  <a:srgbClr val="0000CC"/>
                </a:solidFill>
              </a:rPr>
            </a:br>
            <a:r>
              <a:rPr lang="ru-RU" sz="2800" b="1" dirty="0">
                <a:solidFill>
                  <a:srgbClr val="0000CC"/>
                </a:solidFill>
              </a:rPr>
              <a:t>Лев </a:t>
            </a:r>
            <a:r>
              <a:rPr lang="ru-RU" sz="2800" b="1" dirty="0" err="1">
                <a:solidFill>
                  <a:srgbClr val="0000CC"/>
                </a:solidFill>
              </a:rPr>
              <a:t>Элевич</a:t>
            </a:r>
            <a:endParaRPr lang="ru-RU" sz="28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371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55599" y="199996"/>
            <a:ext cx="84748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 algn="just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 найти выражение для выталкивающей силы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62560" y="723216"/>
            <a:ext cx="87680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spcAft>
                <a:spcPts val="0"/>
              </a:spcAft>
            </a:pPr>
            <a:r>
              <a:rPr lang="ru-RU" sz="24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сказка. </a:t>
            </a:r>
            <a:r>
              <a:rPr lang="ru-RU" sz="2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мените мысленно погружённое тело телом, «изготовленным» из той же жидкости. </a:t>
            </a:r>
            <a:endParaRPr lang="ru-RU" sz="24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54682" y="1717963"/>
            <a:ext cx="5983835" cy="1903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81280" y="3921745"/>
            <a:ext cx="88493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spcAft>
                <a:spcPts val="0"/>
              </a:spcAft>
            </a:pPr>
            <a:r>
              <a:rPr lang="ru-RU" sz="24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вет.</a:t>
            </a:r>
            <a:r>
              <a:rPr lang="ru-RU" sz="24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«жидкое тело» действует </a:t>
            </a:r>
            <a:r>
              <a:rPr lang="ru-RU" sz="24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ая же</a:t>
            </a:r>
            <a:r>
              <a:rPr lang="ru-RU" sz="2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ыталкивающая сила, как и на погружённое тело. Поскольку жидкость находится </a:t>
            </a:r>
            <a:r>
              <a:rPr lang="ru-RU" sz="24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равновесии</a:t>
            </a:r>
            <a:r>
              <a:rPr lang="ru-RU" sz="2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получаем 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кон Архимеда</a:t>
            </a:r>
            <a:r>
              <a:rPr lang="ru-RU" sz="2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180340">
              <a:spcAft>
                <a:spcPts val="0"/>
              </a:spcAft>
            </a:pPr>
            <a:r>
              <a:rPr lang="ru-RU" sz="24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погружённое в жидкость тело действует направленная вверх выталкивающая сила (сила Архимеда), равная по модулю весу жидкости в объёме, равном объёму погружённой части тела.</a:t>
            </a:r>
            <a:r>
              <a:rPr lang="ru-RU" sz="24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sz="24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93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2560" y="216376"/>
            <a:ext cx="87172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кажите расчётом справедливость формулы для закона Архимеда для плавающего в жидкости прямоугольного параллелепипеда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63525" y="2081441"/>
            <a:ext cx="40138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spcAft>
                <a:spcPts val="0"/>
              </a:spcAft>
            </a:pPr>
            <a:r>
              <a:rPr lang="ru-RU" sz="28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сказка. 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спользуйтесь рисунком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 descr="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21200" y="1766481"/>
            <a:ext cx="4473688" cy="2907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16111"/>
              </p:ext>
            </p:extLst>
          </p:nvPr>
        </p:nvGraphicFramePr>
        <p:xfrm>
          <a:off x="787408" y="3781911"/>
          <a:ext cx="2665489" cy="68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8" y="3781911"/>
                        <a:ext cx="2665489" cy="687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62560" y="5116046"/>
            <a:ext cx="86563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кажите расчётом справедливость формулы для закона Архимеда для полностью погружённого в жидкость прямоугольного параллелепипеда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75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84480" y="273308"/>
            <a:ext cx="87283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 проверить на опыте закон Архимеда для плавающего тела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2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5523" y="1366274"/>
            <a:ext cx="7511674" cy="4069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0" y="5574459"/>
            <a:ext cx="88798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 algn="just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 проверить на опыте закон Архимеда для тонущего тела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86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81544" y="2908663"/>
            <a:ext cx="4200902" cy="3459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12056" y="1227148"/>
            <a:ext cx="85793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96240" algn="l"/>
              </a:tabLst>
            </a:pPr>
            <a:r>
              <a:rPr lang="ru-RU" sz="24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вет.</a:t>
            </a:r>
            <a:r>
              <a:rPr lang="ru-RU" sz="24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6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авающего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ела выталкивающая сила </a:t>
            </a:r>
            <a:r>
              <a:rPr lang="ru-RU" sz="26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равновешивает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лу тяжести, поэтому для плавающего тела эти силы </a:t>
            </a:r>
            <a:r>
              <a:rPr lang="ru-RU" sz="26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вны по модулю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79120" y="259378"/>
            <a:ext cx="80162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ово соотношение между силой Архимеда и силой тяжести для плавающего тела? 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65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46723" y="259378"/>
            <a:ext cx="82810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ово соотношение между силой Архимеда и силой тяжести для тонущего тела? 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46722" y="1773218"/>
            <a:ext cx="82810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 algn="just">
              <a:spcAft>
                <a:spcPts val="0"/>
              </a:spcAft>
            </a:pPr>
            <a:r>
              <a:rPr lang="ru-RU" sz="28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вет.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тело тонет, то даже 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полном погружении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ействующая на него сила Архимеда 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ньше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лы тяжести: 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baseline="-25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i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2562" y="3717946"/>
            <a:ext cx="3529354" cy="2512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46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0964" y="1402534"/>
            <a:ext cx="8698864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тод исследования ключевых ситуаций </a:t>
            </a:r>
            <a:r>
              <a:rPr lang="ru-RU" sz="26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ирает грань между «теорией» и задачами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Aft>
                <a:spcPts val="1200"/>
              </a:spcAft>
            </a:pP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а грань </a:t>
            </a:r>
            <a:r>
              <a:rPr lang="ru-RU" sz="26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пятствует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бучению решению задач, потому что «теория», которая не сопровождается </a:t>
            </a:r>
            <a:r>
              <a:rPr lang="ru-RU" sz="26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чебным диалогом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провоцирует </a:t>
            </a:r>
            <a:r>
              <a:rPr lang="ru-RU" sz="26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учивание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формулировок и определений вместо </a:t>
            </a:r>
            <a:r>
              <a:rPr lang="ru-RU" sz="26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нимания</a:t>
            </a:r>
            <a:r>
              <a:rPr lang="ru-RU" sz="26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х физического смысла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Aft>
                <a:spcPts val="1200"/>
              </a:spcAft>
            </a:pPr>
            <a:r>
              <a:rPr lang="ru-RU" sz="26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нимание не может </a:t>
            </a:r>
            <a:r>
              <a:rPr lang="ru-RU" sz="26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шествовать</a:t>
            </a:r>
            <a:r>
              <a:rPr lang="ru-RU" sz="26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менению!</a:t>
            </a:r>
          </a:p>
          <a:p>
            <a:pPr>
              <a:spcAft>
                <a:spcPts val="1200"/>
              </a:spcAft>
            </a:pPr>
            <a:r>
              <a:rPr lang="ru-RU" sz="26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нимание рождается только в процессе применения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— </a:t>
            </a:r>
            <a:b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этом и состоит суть </a:t>
            </a:r>
            <a:r>
              <a:rPr lang="ru-RU" sz="2600" dirty="0" err="1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ятельностного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дхода к обучению. </a:t>
            </a:r>
          </a:p>
          <a:p>
            <a:pPr>
              <a:spcAft>
                <a:spcPts val="1200"/>
              </a:spcAft>
            </a:pP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просы в учебном диалоге нужны не для </a:t>
            </a:r>
            <a:r>
              <a:rPr lang="ru-RU" sz="26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верки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нимания, а для </a:t>
            </a:r>
            <a:r>
              <a:rPr lang="ru-RU" sz="26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амого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нимания!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6833" y="186175"/>
            <a:ext cx="86369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300"/>
              </a:spcAft>
            </a:pPr>
            <a:r>
              <a:rPr lang="ru-RU" sz="32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Главные особенности </a:t>
            </a:r>
            <a:br>
              <a:rPr lang="ru-RU" sz="32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32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метода исследования ключевых ситуаций</a:t>
            </a:r>
            <a:endParaRPr lang="ru-RU" sz="3200" b="1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1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62158" y="2181595"/>
            <a:ext cx="8314054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40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Ты мне рассказал — и я забыл. </a:t>
            </a:r>
          </a:p>
          <a:p>
            <a:pPr algn="just">
              <a:spcAft>
                <a:spcPts val="1200"/>
              </a:spcAft>
            </a:pPr>
            <a:r>
              <a:rPr lang="ru-RU" sz="40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Ты мне показал — и я запомнил. </a:t>
            </a:r>
          </a:p>
          <a:p>
            <a:pPr algn="just">
              <a:spcAft>
                <a:spcPts val="1200"/>
              </a:spcAft>
            </a:pPr>
            <a:r>
              <a:rPr lang="ru-RU" sz="40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Ты меня вовлёк — и я научился!</a:t>
            </a:r>
            <a:r>
              <a:rPr lang="ru-RU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1200"/>
              </a:spcAft>
            </a:pPr>
            <a:r>
              <a:rPr lang="ru-RU" sz="28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Конфуций (6-й век до нашей эры)</a:t>
            </a:r>
            <a:endParaRPr lang="ru-RU" sz="28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87986" y="316064"/>
            <a:ext cx="83140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Девиз </a:t>
            </a:r>
            <a:r>
              <a:rPr lang="ru-RU" sz="4000" b="1" dirty="0" err="1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деятельностного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подхода к обучению</a:t>
            </a:r>
            <a:endParaRPr lang="ru-RU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71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9672" y="2229849"/>
            <a:ext cx="869886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Открытые» совместно с учениками основные закономерности данной учебной темы становятся </a:t>
            </a:r>
            <a:r>
              <a:rPr lang="ru-RU" sz="26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точниками задач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оторые ученики ставят сначала совместно с учителем, а потом — самостоятельно. </a:t>
            </a:r>
            <a:endParaRPr lang="ru-RU" sz="26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новное внимание уделяется </a:t>
            </a:r>
            <a:r>
              <a:rPr lang="ru-RU" sz="26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чественным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адачам, способствующим </a:t>
            </a:r>
            <a:r>
              <a:rPr lang="ru-RU" sz="26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ниманию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а не формальному применению </a:t>
            </a:r>
            <a:r>
              <a:rPr lang="ru-RU" sz="26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ученных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но непонятных формул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27719" y="360347"/>
            <a:ext cx="782029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0385" algn="ctr">
              <a:spcBef>
                <a:spcPts val="1200"/>
              </a:spcBef>
              <a:spcAft>
                <a:spcPts val="300"/>
              </a:spcAft>
            </a:pP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Применяем </a:t>
            </a:r>
            <a:b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закон Архимеда и условие плавания тел: </a:t>
            </a:r>
            <a:b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составляем задачи по ключевым ситуациям</a:t>
            </a:r>
            <a:endParaRPr lang="ru-RU" sz="2800" b="1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6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97839" y="226328"/>
            <a:ext cx="8036877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меются два одинаковых сосуда с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дой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еросином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Жидкости в сосудах находятся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ом и том же уровне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Деревянный брусок сначала кладут в сосуд с водой, а потом переносят его в сосуд с керосином. Брусок плавает в обеих жидкостях, жидкости из сосудов не выливаются. </a:t>
            </a:r>
            <a:endParaRPr lang="ru-RU" sz="2800" b="1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97839" y="3516914"/>
            <a:ext cx="803687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) Изменилась ли действующая на брусок сила Архимеда, когда его перенесли из воды в керосин? Если да, то как: увеличилась или уменьшилась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) В каком сосуде уровень жидкости увеличился больше, когда в сосуд положили брусок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60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81610" y="243543"/>
            <a:ext cx="856615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меются два одинаковых сосуда с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дой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еросином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 температуре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b="1" baseline="30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baseline="30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8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Жидкости в сосудах находятся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одном и том же уровне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усок льда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 температуре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b="1" baseline="300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baseline="300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8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начала кладут в сосуд с водой, а потом переносят его в сосуд с керосином. Жидкости из сосудов не выливаются. </a:t>
            </a:r>
            <a:endParaRPr lang="ru-RU" sz="2800" b="1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81610" y="3365149"/>
            <a:ext cx="8566150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) Изменилась ли действующая на кусок льда сила Архимеда, когда его перенесли из воды в керосин? Если да, то как: увеличилась или уменьшилась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) В каком сосуде уровень жидкости увеличился больше, когда в сосуд положили кусок льда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12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3019" y="750737"/>
            <a:ext cx="8680981" cy="4290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90000"/>
              </a:lnSpc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ru-RU" sz="2800" dirty="0"/>
              <a:t>Формирование </a:t>
            </a:r>
            <a:r>
              <a:rPr lang="ru-RU" sz="2800" dirty="0">
                <a:solidFill>
                  <a:srgbClr val="0000CC"/>
                </a:solidFill>
              </a:rPr>
              <a:t>мотивации к обучению</a:t>
            </a:r>
            <a:r>
              <a:rPr lang="ru-RU" sz="2800" dirty="0"/>
              <a:t> и целенаправленной познавательной деятельности. </a:t>
            </a:r>
          </a:p>
          <a:p>
            <a:pPr marL="257175" indent="-257175">
              <a:lnSpc>
                <a:spcPct val="90000"/>
              </a:lnSpc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ru-RU" sz="2800" dirty="0"/>
              <a:t>Способность учащихся </a:t>
            </a:r>
            <a:r>
              <a:rPr lang="ru-RU" sz="2800" dirty="0">
                <a:solidFill>
                  <a:srgbClr val="0000CC"/>
                </a:solidFill>
              </a:rPr>
              <a:t>ставить</a:t>
            </a:r>
            <a:r>
              <a:rPr lang="ru-RU" sz="2800" dirty="0"/>
              <a:t> </a:t>
            </a:r>
            <a:r>
              <a:rPr lang="ru-RU" sz="2800" dirty="0">
                <a:solidFill>
                  <a:srgbClr val="0000CC"/>
                </a:solidFill>
              </a:rPr>
              <a:t>образовательные</a:t>
            </a:r>
            <a:r>
              <a:rPr lang="ru-RU" sz="2800" dirty="0"/>
              <a:t> </a:t>
            </a:r>
            <a:r>
              <a:rPr lang="ru-RU" sz="2800" dirty="0">
                <a:solidFill>
                  <a:srgbClr val="0000CC"/>
                </a:solidFill>
              </a:rPr>
              <a:t>цели</a:t>
            </a:r>
            <a:r>
              <a:rPr lang="ru-RU" sz="2800" dirty="0"/>
              <a:t>. </a:t>
            </a:r>
          </a:p>
          <a:p>
            <a:pPr marL="257175" indent="-257175">
              <a:lnSpc>
                <a:spcPct val="90000"/>
              </a:lnSpc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ru-RU" sz="2800" dirty="0"/>
              <a:t>Овладение </a:t>
            </a:r>
            <a:r>
              <a:rPr lang="ru-RU" sz="2800" dirty="0">
                <a:solidFill>
                  <a:srgbClr val="0000CC"/>
                </a:solidFill>
              </a:rPr>
              <a:t>универсальными учебными действиями</a:t>
            </a:r>
            <a:r>
              <a:rPr lang="ru-RU" sz="2800" dirty="0"/>
              <a:t>. </a:t>
            </a:r>
          </a:p>
          <a:p>
            <a:pPr marL="257175" indent="-257175">
              <a:lnSpc>
                <a:spcPct val="90000"/>
              </a:lnSpc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ru-RU" sz="2800" dirty="0">
                <a:solidFill>
                  <a:srgbClr val="0000CC"/>
                </a:solidFill>
              </a:rPr>
              <a:t>Сотрудничество</a:t>
            </a:r>
            <a:r>
              <a:rPr lang="ru-RU" sz="2800" dirty="0"/>
              <a:t> с педагогами и сверстниками. </a:t>
            </a:r>
          </a:p>
          <a:p>
            <a:pPr marL="257175" indent="-257175">
              <a:lnSpc>
                <a:spcPct val="90000"/>
              </a:lnSpc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ru-RU" sz="2800" dirty="0"/>
              <a:t>Самостоятельная </a:t>
            </a:r>
            <a:r>
              <a:rPr lang="ru-RU" sz="2800" dirty="0">
                <a:solidFill>
                  <a:srgbClr val="0000CC"/>
                </a:solidFill>
              </a:rPr>
              <a:t>деятельность</a:t>
            </a:r>
            <a:r>
              <a:rPr lang="ru-RU" sz="2800" dirty="0"/>
              <a:t> по получению нового знания. </a:t>
            </a:r>
          </a:p>
          <a:p>
            <a:pPr marL="257175" indent="-257175">
              <a:lnSpc>
                <a:spcPct val="90000"/>
              </a:lnSpc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ru-RU" sz="2800" dirty="0"/>
              <a:t>Формирование </a:t>
            </a:r>
            <a:r>
              <a:rPr lang="ru-RU" sz="2800" dirty="0">
                <a:solidFill>
                  <a:srgbClr val="0000CC"/>
                </a:solidFill>
              </a:rPr>
              <a:t>научного типа мышления, овладение его методами и приемами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9396" y="5256565"/>
            <a:ext cx="8680981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  <a:spcBef>
                <a:spcPts val="900"/>
              </a:spcBef>
              <a:spcAft>
                <a:spcPts val="450"/>
              </a:spcAft>
            </a:pPr>
            <a:r>
              <a:rPr lang="ru-RU" sz="2800" b="1" dirty="0">
                <a:solidFill>
                  <a:srgbClr val="FF0000"/>
                </a:solidFill>
              </a:rPr>
              <a:t>ФГОС требует ИССЛЕДОВАТЕЛЬСКОГО ПОДХОДА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513110" y="166371"/>
            <a:ext cx="23935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600" b="1" dirty="0">
                <a:solidFill>
                  <a:srgbClr val="0000CC"/>
                </a:solidFill>
              </a:rPr>
              <a:t>ФГОС</a:t>
            </a:r>
          </a:p>
        </p:txBody>
      </p:sp>
    </p:spTree>
    <p:extLst>
      <p:ext uri="{BB962C8B-B14F-4D97-AF65-F5344CB8AC3E}">
        <p14:creationId xmlns:p14="http://schemas.microsoft.com/office/powerpoint/2010/main" val="140632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8479" y="479901"/>
            <a:ext cx="821943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осуд с жидкостью помещают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ородное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ело (состоящее из одного вещества). При каком соотношении между плотностью тела и плотностью жидкости тело будет: </a:t>
            </a:r>
            <a:endParaRPr lang="ru-RU" sz="2800" b="1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38479" y="2665215"/>
            <a:ext cx="8219439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) плавать на поверхности жидкости; </a:t>
            </a:r>
            <a:endParaRPr lang="ru-RU" sz="2800" dirty="0">
              <a:solidFill>
                <a:srgbClr val="0000CC"/>
              </a:solidFill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) плавать, будучи полностью погружённым в жидкость; </a:t>
            </a:r>
            <a:endParaRPr lang="ru-RU" sz="2800" dirty="0">
              <a:solidFill>
                <a:srgbClr val="0000CC"/>
              </a:solidFill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) тонуть? </a:t>
            </a:r>
            <a:endParaRPr lang="ru-RU" sz="2800" dirty="0">
              <a:solidFill>
                <a:srgbClr val="0000CC"/>
              </a:solidFill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93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8489" y="334239"/>
            <a:ext cx="824102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сосуд с водой кладут скомканный лист алюминиевой фольги и лодочку, сделанную из такого же листа фольги. Лодочка плавает. </a:t>
            </a:r>
            <a:endParaRPr lang="ru-RU" sz="2800" b="1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96887" y="1845738"/>
            <a:ext cx="8241031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) Одинаковые ли по модулю силы Архимеда действуют на скомканный лист фольги и лодочку? Если нет, то на какое тело действует </a:t>
            </a:r>
            <a:r>
              <a:rPr lang="ru-RU" sz="28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Ольшая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ла Архимеда?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) 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чему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комканный лист фольги тонет, а сделанная из такого же листа лодочка плавает?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96887" y="4831824"/>
            <a:ext cx="4572001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340">
              <a:spcAft>
                <a:spcPts val="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) </a:t>
            </a:r>
            <a:r>
              <a:rPr lang="ru-RU" sz="28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сказка. 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равните объём воды, вытесненный плавающей лодочкой, с объёмом фольги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3" name="Picture 5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84800" y="4640660"/>
            <a:ext cx="3261043" cy="19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4567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6080" y="225316"/>
            <a:ext cx="85750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жидкости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авает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днородное тело. Объём вытесненной телом жидкости равен объёму погружённой части тела (тело не «лодочка»). </a:t>
            </a:r>
            <a:endParaRPr lang="ru-RU" sz="2800" b="1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2720" y="1744406"/>
            <a:ext cx="8788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) </a:t>
            </a:r>
            <a:r>
              <a:rPr lang="ru-RU" sz="26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ие соотношения справедливы для данной ситуации?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6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) Чему равно отношение объёма погружённой в жидкость части тела к объёму всего тела? </a:t>
            </a:r>
            <a:endParaRPr lang="ru-RU" sz="26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) Какая часть объёма плавающей в воде </a:t>
            </a:r>
            <a:r>
              <a:rPr lang="ru-RU" sz="26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ьдины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аходится </a:t>
            </a:r>
            <a:r>
              <a:rPr lang="ru-RU" sz="26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д</a:t>
            </a:r>
            <a:r>
              <a:rPr lang="ru-RU" sz="2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одой? </a:t>
            </a:r>
            <a:endParaRPr lang="ru-RU" sz="26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95484" y="4125270"/>
            <a:ext cx="8575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spcAft>
                <a:spcPts val="0"/>
              </a:spcAft>
            </a:pPr>
            <a:r>
              <a:rPr lang="ru-RU" sz="28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вет.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340">
              <a:spcAft>
                <a:spcPts val="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) Закон Архимеда и условие плавания тела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546632" y="4879706"/>
            <a:ext cx="7049127" cy="1158146"/>
            <a:chOff x="574143" y="5261971"/>
            <a:chExt cx="7049127" cy="1158146"/>
          </a:xfrm>
        </p:grpSpPr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325477"/>
                </p:ext>
              </p:extLst>
            </p:nvPr>
          </p:nvGraphicFramePr>
          <p:xfrm>
            <a:off x="1063530" y="5261971"/>
            <a:ext cx="6559740" cy="1158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9" name="Equation" r:id="rId3" imgW="2247900" imgH="393700" progId="Equation.DSMT4">
                    <p:embed/>
                  </p:oleObj>
                </mc:Choice>
                <mc:Fallback>
                  <p:oleObj name="Equation" r:id="rId3" imgW="22479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3530" y="5261971"/>
                          <a:ext cx="6559740" cy="11581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Прямоугольник 10"/>
            <p:cNvSpPr/>
            <p:nvPr/>
          </p:nvSpPr>
          <p:spPr>
            <a:xfrm>
              <a:off x="574143" y="5578660"/>
              <a:ext cx="51816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altLang="ru-RU" sz="2800" dirty="0"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б)</a:t>
              </a:r>
              <a:endParaRPr lang="ru-RU" sz="2800" dirty="0"/>
            </a:p>
          </p:txBody>
        </p:sp>
      </p:grpSp>
      <p:sp>
        <p:nvSpPr>
          <p:cNvPr id="12" name="Прямоугольник 11"/>
          <p:cNvSpPr/>
          <p:nvPr/>
        </p:nvSpPr>
        <p:spPr>
          <a:xfrm>
            <a:off x="386080" y="5893260"/>
            <a:ext cx="1357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340" algn="just">
              <a:spcAft>
                <a:spcPts val="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) 0,1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20" name="Picture 8" descr="1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15981" y="3701251"/>
            <a:ext cx="2652614" cy="299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349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7" grpId="1"/>
      <p:bldP spid="12" grpId="0"/>
      <p:bldP spid="12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94640" y="272644"/>
            <a:ext cx="8564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воде плавает льдина. Объём её </a:t>
            </a:r>
            <a:r>
              <a:rPr lang="ru-RU" sz="2800" b="1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дводной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части 1 м</a:t>
            </a:r>
            <a:r>
              <a:rPr lang="ru-RU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Чему равна масса льдины? Попробуйте найти ответ </a:t>
            </a:r>
            <a:r>
              <a:rPr lang="ru-RU" sz="2800" b="1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стно</a:t>
            </a: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800" b="1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94640" y="1697264"/>
            <a:ext cx="8564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>
              <a:spcAft>
                <a:spcPts val="0"/>
              </a:spcAft>
            </a:pPr>
            <a:r>
              <a:rPr lang="ru-RU" sz="28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сказка. 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ъём надводной части льдины составляет 0,1 от всего её объёма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340">
              <a:spcAft>
                <a:spcPts val="0"/>
              </a:spcAft>
            </a:pPr>
            <a:r>
              <a:rPr lang="ru-RU" sz="2800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вет.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9 т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94640" y="3326188"/>
            <a:ext cx="8564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ый медный шар плавает в воде, погрузившись наполовину. Полость имеет форму сферы, центр которой совпадает с центром шара. </a:t>
            </a:r>
            <a:endParaRPr lang="ru-RU" sz="2800" b="1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94640" y="4836651"/>
            <a:ext cx="8199120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) </a:t>
            </a:r>
            <a:r>
              <a:rPr lang="ru-RU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ие соотношения справедливы для данной ситуации?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215900">
              <a:spcBef>
                <a:spcPts val="300"/>
              </a:spcBef>
              <a:spcAft>
                <a:spcPts val="3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) Чему равно отношение объёма полости к объёму шара?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242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08284" y="750034"/>
            <a:ext cx="8503920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>
              <a:spcAft>
                <a:spcPts val="6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этих ситуациях проявляются другие изученные ранее закономерности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15900">
              <a:spcAft>
                <a:spcPts val="6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пример, после изучения основной ключевой ситуации — 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авания тела,</a:t>
            </a:r>
            <a:r>
              <a:rPr lang="ru-RU" sz="2800" dirty="0">
                <a:solidFill>
                  <a:srgbClr val="0070C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учаем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вновесие тела, лежащего на дне,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уз на плоту или льдине,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вновесие грузов на рычаге до и после погружения в жидкость,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менение уровня жидкости в сосуде при изменении состояния или положения тел (например, таяние льдинки в стакане с водой).</a:t>
            </a:r>
          </a:p>
          <a:p>
            <a:pPr lvl="0">
              <a:spcAft>
                <a:spcPts val="600"/>
              </a:spcAft>
              <a:tabLst>
                <a:tab pos="431800" algn="l"/>
              </a:tabLs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этим ситуациям тоже </a:t>
            </a:r>
            <a:r>
              <a:rPr lang="ru-RU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ставляются задачи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08127" y="226814"/>
            <a:ext cx="6104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  <a:spcAft>
                <a:spcPts val="300"/>
              </a:spcAft>
            </a:pP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Дополнительные ключевые ситуации</a:t>
            </a:r>
            <a:endParaRPr lang="ru-RU" sz="2800" b="1" dirty="0">
              <a:solidFill>
                <a:srgbClr val="0000CC"/>
              </a:solidFill>
              <a:latin typeface="PragmaticaC" pitchFamily="8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33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49573" y="97539"/>
            <a:ext cx="7103744" cy="62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52352" rIns="91440" bIns="3808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ГРАФ ИССЛЕДОВАНИЯ СИТУАЦИИ</a:t>
            </a:r>
            <a:endParaRPr kumimoji="0" lang="ru-RU" altLang="ru-RU" sz="28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PragmaticaC" pitchFamily="82" charset="0"/>
              <a:cs typeface="Arial" panose="020B0604020202020204" pitchFamily="34" charset="0"/>
            </a:endParaRP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3005242" y="992458"/>
            <a:ext cx="2714838" cy="583818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>
                <a:solidFill>
                  <a:srgbClr val="FF0000"/>
                </a:solidFill>
              </a:rPr>
              <a:t>СИТУАЦИЯ</a:t>
            </a:r>
          </a:p>
        </p:txBody>
      </p:sp>
      <p:sp>
        <p:nvSpPr>
          <p:cNvPr id="6" name="Стрелка вниз 5"/>
          <p:cNvSpPr/>
          <p:nvPr/>
        </p:nvSpPr>
        <p:spPr>
          <a:xfrm>
            <a:off x="4255459" y="1621537"/>
            <a:ext cx="277568" cy="3968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1582646" y="2083982"/>
            <a:ext cx="5560030" cy="816438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</a:rPr>
              <a:t>Какие </a:t>
            </a:r>
            <a:r>
              <a:rPr lang="ru-RU" sz="2800" b="1" dirty="0">
                <a:solidFill>
                  <a:srgbClr val="FF0000"/>
                </a:solidFill>
              </a:rPr>
              <a:t>явления</a:t>
            </a:r>
            <a:r>
              <a:rPr lang="ru-RU" sz="2800" b="1" dirty="0">
                <a:solidFill>
                  <a:schemeClr val="tx1"/>
                </a:solidFill>
              </a:rPr>
              <a:t> </a:t>
            </a:r>
            <a:br>
              <a:rPr lang="ru-RU" sz="2800" b="1" dirty="0">
                <a:solidFill>
                  <a:schemeClr val="tx1"/>
                </a:solidFill>
              </a:rPr>
            </a:br>
            <a:r>
              <a:rPr lang="ru-RU" sz="2800" b="1" dirty="0">
                <a:solidFill>
                  <a:schemeClr val="tx1"/>
                </a:solidFill>
              </a:rPr>
              <a:t>происходят в этой ситуации? </a:t>
            </a:r>
          </a:p>
        </p:txBody>
      </p:sp>
      <p:sp>
        <p:nvSpPr>
          <p:cNvPr id="8" name="Стрелка вниз 7"/>
          <p:cNvSpPr/>
          <p:nvPr/>
        </p:nvSpPr>
        <p:spPr>
          <a:xfrm>
            <a:off x="4223877" y="2924780"/>
            <a:ext cx="277568" cy="4833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1582645" y="3443884"/>
            <a:ext cx="5560030" cy="821236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</a:rPr>
              <a:t>Какие </a:t>
            </a:r>
            <a:r>
              <a:rPr lang="ru-RU" sz="2800" b="1" dirty="0">
                <a:solidFill>
                  <a:srgbClr val="FF0000"/>
                </a:solidFill>
              </a:rPr>
              <a:t>соотношения</a:t>
            </a:r>
            <a:r>
              <a:rPr lang="ru-RU" sz="2800" b="1" dirty="0">
                <a:solidFill>
                  <a:schemeClr val="tx1"/>
                </a:solidFill>
              </a:rPr>
              <a:t> справедливы для этой ситуации? </a:t>
            </a:r>
            <a:endParaRPr lang="ru-RU" sz="2800" dirty="0">
              <a:solidFill>
                <a:schemeClr val="tx1"/>
              </a:solidFill>
            </a:endParaRPr>
          </a:p>
        </p:txBody>
      </p:sp>
      <p:grpSp>
        <p:nvGrpSpPr>
          <p:cNvPr id="11" name="Группа 10"/>
          <p:cNvGrpSpPr/>
          <p:nvPr/>
        </p:nvGrpSpPr>
        <p:grpSpPr>
          <a:xfrm>
            <a:off x="1828801" y="5661814"/>
            <a:ext cx="5100318" cy="962438"/>
            <a:chOff x="1524657" y="4271282"/>
            <a:chExt cx="6162433" cy="1162862"/>
          </a:xfrm>
        </p:grpSpPr>
        <p:sp>
          <p:nvSpPr>
            <p:cNvPr id="12" name="Стрелка вниз 11"/>
            <p:cNvSpPr/>
            <p:nvPr/>
          </p:nvSpPr>
          <p:spPr>
            <a:xfrm>
              <a:off x="2238104" y="4271282"/>
              <a:ext cx="335369" cy="68851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Скругленный прямоугольник 12"/>
            <p:cNvSpPr/>
            <p:nvPr/>
          </p:nvSpPr>
          <p:spPr>
            <a:xfrm>
              <a:off x="1524657" y="4972604"/>
              <a:ext cx="1552512" cy="461540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2400" b="1" dirty="0">
                  <a:solidFill>
                    <a:schemeClr val="tx1"/>
                  </a:solidFill>
                </a:rPr>
                <a:t>Задача</a:t>
              </a:r>
            </a:p>
          </p:txBody>
        </p:sp>
        <p:sp>
          <p:nvSpPr>
            <p:cNvPr id="14" name="Стрелка вниз 13"/>
            <p:cNvSpPr/>
            <p:nvPr/>
          </p:nvSpPr>
          <p:spPr>
            <a:xfrm>
              <a:off x="3328855" y="4271282"/>
              <a:ext cx="335369" cy="68851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Стрелка вниз 14"/>
            <p:cNvSpPr/>
            <p:nvPr/>
          </p:nvSpPr>
          <p:spPr>
            <a:xfrm>
              <a:off x="6601106" y="4271282"/>
              <a:ext cx="335369" cy="68851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Стрелка вниз 15"/>
            <p:cNvSpPr/>
            <p:nvPr/>
          </p:nvSpPr>
          <p:spPr>
            <a:xfrm>
              <a:off x="4419606" y="4271282"/>
              <a:ext cx="335369" cy="68851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Стрелка вниз 16"/>
            <p:cNvSpPr/>
            <p:nvPr/>
          </p:nvSpPr>
          <p:spPr>
            <a:xfrm>
              <a:off x="5510357" y="4271282"/>
              <a:ext cx="335369" cy="68851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Скругленный прямоугольник 17"/>
            <p:cNvSpPr/>
            <p:nvPr/>
          </p:nvSpPr>
          <p:spPr>
            <a:xfrm>
              <a:off x="6095192" y="4972604"/>
              <a:ext cx="1591898" cy="461540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2400" b="1" dirty="0">
                  <a:solidFill>
                    <a:schemeClr val="tx1"/>
                  </a:solidFill>
                </a:rPr>
                <a:t>Задача</a:t>
              </a:r>
            </a:p>
          </p:txBody>
        </p:sp>
        <p:sp>
          <p:nvSpPr>
            <p:cNvPr id="19" name="Скругленный прямоугольник 18"/>
            <p:cNvSpPr/>
            <p:nvPr/>
          </p:nvSpPr>
          <p:spPr>
            <a:xfrm>
              <a:off x="4450078" y="4972604"/>
              <a:ext cx="335370" cy="461540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24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0" name="Скругленный прямоугольник 19"/>
            <p:cNvSpPr/>
            <p:nvPr/>
          </p:nvSpPr>
          <p:spPr>
            <a:xfrm>
              <a:off x="3320240" y="4972604"/>
              <a:ext cx="335370" cy="461540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2400" b="1" dirty="0">
                  <a:solidFill>
                    <a:schemeClr val="tx1"/>
                  </a:solidFill>
                </a:rPr>
                <a:t>…</a:t>
              </a:r>
            </a:p>
          </p:txBody>
        </p:sp>
        <p:sp>
          <p:nvSpPr>
            <p:cNvPr id="21" name="Скругленный прямоугольник 20"/>
            <p:cNvSpPr/>
            <p:nvPr/>
          </p:nvSpPr>
          <p:spPr>
            <a:xfrm>
              <a:off x="5510356" y="4972604"/>
              <a:ext cx="335370" cy="461540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2400" b="1" dirty="0">
                  <a:solidFill>
                    <a:schemeClr val="tx1"/>
                  </a:solidFill>
                </a:rPr>
                <a:t>…</a:t>
              </a:r>
            </a:p>
          </p:txBody>
        </p:sp>
      </p:grpSp>
      <p:sp>
        <p:nvSpPr>
          <p:cNvPr id="22" name="Стрелка вниз 21"/>
          <p:cNvSpPr/>
          <p:nvPr/>
        </p:nvSpPr>
        <p:spPr>
          <a:xfrm>
            <a:off x="4223877" y="4294865"/>
            <a:ext cx="277568" cy="4833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кругленный прямоугольник 22"/>
          <p:cNvSpPr/>
          <p:nvPr/>
        </p:nvSpPr>
        <p:spPr>
          <a:xfrm>
            <a:off x="1582645" y="4793649"/>
            <a:ext cx="5560030" cy="821236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</a:rPr>
              <a:t>Какие </a:t>
            </a:r>
            <a:r>
              <a:rPr lang="ru-RU" sz="2800" b="1" dirty="0">
                <a:solidFill>
                  <a:srgbClr val="FF0000"/>
                </a:solidFill>
              </a:rPr>
              <a:t>задачи можно поставить, </a:t>
            </a:r>
            <a:r>
              <a:rPr lang="ru-RU" sz="2800" b="1" dirty="0">
                <a:solidFill>
                  <a:schemeClr val="tx1"/>
                </a:solidFill>
              </a:rPr>
              <a:t>используя эти соотношения? </a:t>
            </a:r>
            <a:endParaRPr lang="ru-RU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61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22" grpId="0" animBg="1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Вырезка экрана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7382" y="1352136"/>
            <a:ext cx="4251511" cy="4885508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02741" y="1352136"/>
            <a:ext cx="4260971" cy="4027760"/>
          </a:xfrm>
          <a:prstGeom prst="rect">
            <a:avLst/>
          </a:prstGeom>
        </p:spPr>
      </p:pic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1050869" y="79319"/>
            <a:ext cx="7103744" cy="1054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52352" rIns="91440" bIns="38088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Сравнение «золотого правила» решения задач и исследования ситуации</a:t>
            </a:r>
            <a:endParaRPr kumimoji="0" lang="ru-RU" altLang="ru-RU" sz="28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PragmaticaC" pitchFamily="82" charset="0"/>
              <a:cs typeface="Arial" panose="020B0604020202020204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215794" y="5598639"/>
            <a:ext cx="49282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исследовании 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ой</a:t>
            </a:r>
            <a:r>
              <a:rPr lang="ru-RU" sz="24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туации ставятся и решаются 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сятки</a:t>
            </a:r>
            <a:r>
              <a:rPr lang="ru-RU" sz="24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адач.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402635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1280" y="1106021"/>
            <a:ext cx="8890000" cy="5493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следование ситуации — </a:t>
            </a:r>
            <a:r>
              <a:rPr lang="ru-RU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крытое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адание: вопросы ставит ученик (сначала с помощью учителя). А задача с уже поставленным вопросом — это 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крытое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адание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следовать ситуацию намного 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тереснее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чем решать «чужие» задачи, потому что исследование — это </a:t>
            </a:r>
            <a:r>
              <a:rPr lang="ru-RU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ворчество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терес повышает мотивацию.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а содержит зародыш неудачи (не найден ответ на поставленный вопрос). А при исследовании ситуации есть только 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зультаты:</a:t>
            </a:r>
            <a:r>
              <a:rPr lang="ru-RU" sz="2800" dirty="0">
                <a:solidFill>
                  <a:srgbClr val="0070C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ждый результат —</a:t>
            </a:r>
            <a:r>
              <a:rPr lang="ru-RU" sz="2800" dirty="0">
                <a:solidFill>
                  <a:srgbClr val="0070C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шаг вперёд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600"/>
              </a:spcAft>
              <a:buFont typeface="Symbol" panose="05050102010706020507" pitchFamily="18" charset="2"/>
              <a:buChar char=""/>
              <a:tabLst>
                <a:tab pos="431800" algn="l"/>
              </a:tabLs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исследовании 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ой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туации ставятся и решаются </a:t>
            </a:r>
            <a:r>
              <a:rPr lang="ru-RU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сятки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адач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81280" y="77262"/>
            <a:ext cx="9062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1200"/>
              </a:spcBef>
              <a:spcAft>
                <a:spcPts val="300"/>
              </a:spcAft>
            </a:pPr>
            <a:r>
              <a:rPr lang="ru-RU" sz="2800" b="1" dirty="0">
                <a:solidFill>
                  <a:srgbClr val="0000F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Чем отличается исследование ситуации </a:t>
            </a:r>
            <a:br>
              <a:rPr lang="ru-RU" sz="2800" b="1" dirty="0">
                <a:solidFill>
                  <a:srgbClr val="0000FF"/>
                </a:solidFill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2800" b="1" dirty="0">
                <a:solidFill>
                  <a:srgbClr val="0000F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от решения задачи? </a:t>
            </a:r>
            <a:endParaRPr lang="ru-RU" sz="2800" b="1" dirty="0">
              <a:solidFill>
                <a:srgbClr val="0000FF"/>
              </a:solidFill>
              <a:latin typeface="PragmaticaC" pitchFamily="8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7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70567" y="304995"/>
            <a:ext cx="8479496" cy="5339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spcAft>
                <a:spcPts val="1200"/>
              </a:spcAft>
              <a:buClr>
                <a:srgbClr val="FF0000"/>
              </a:buClr>
            </a:pPr>
            <a:r>
              <a:rPr lang="ru-RU" sz="4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УМК ПО ФИЗИКЕ</a:t>
            </a:r>
            <a:br>
              <a:rPr lang="ru-RU" sz="4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А ОСНОВЕ </a:t>
            </a:r>
            <a:br>
              <a:rPr lang="ru-RU" sz="3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ССЛЕДОВАТЕЛЬСКОГО ПОДХОДА</a:t>
            </a:r>
          </a:p>
          <a:p>
            <a:pPr algn="ctr">
              <a:spcBef>
                <a:spcPts val="2400"/>
              </a:spcBef>
              <a:buClr>
                <a:srgbClr val="FF0000"/>
              </a:buClr>
            </a:pP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Л. Э. </a:t>
            </a:r>
            <a:r>
              <a:rPr lang="ru-RU" sz="2800" b="1" dirty="0" err="1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Генденштейн</a:t>
            </a: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А. А. Булатова, </a:t>
            </a:r>
            <a:b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. Н. Корнильев, А. В. Кошкина</a:t>
            </a:r>
            <a:b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«БИНОМ. Лаборатория знаний»</a:t>
            </a:r>
          </a:p>
          <a:p>
            <a:pPr algn="ctr">
              <a:spcBef>
                <a:spcPts val="1800"/>
              </a:spcBef>
              <a:buClr>
                <a:srgbClr val="FF0000"/>
              </a:buClr>
            </a:pPr>
            <a:endParaRPr lang="ru-RU" sz="3200" b="1" dirty="0">
              <a:solidFill>
                <a:srgbClr val="FF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1200"/>
              </a:spcAft>
              <a:buClr>
                <a:srgbClr val="FF0000"/>
              </a:buClr>
            </a:pPr>
            <a:r>
              <a:rPr lang="ru-RU" sz="32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 ФЕДЕРАЛЬНОМ ПЕРЕЧНЕ УЧЕБНИКОВ</a:t>
            </a:r>
            <a:endParaRPr lang="ru-RU" sz="2800" b="1" dirty="0">
              <a:solidFill>
                <a:srgbClr val="FF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99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Группа 12"/>
          <p:cNvGrpSpPr/>
          <p:nvPr/>
        </p:nvGrpSpPr>
        <p:grpSpPr>
          <a:xfrm>
            <a:off x="535969" y="188640"/>
            <a:ext cx="8072062" cy="6480720"/>
            <a:chOff x="463961" y="188640"/>
            <a:chExt cx="8072062" cy="6480720"/>
          </a:xfrm>
        </p:grpSpPr>
        <p:pic>
          <p:nvPicPr>
            <p:cNvPr id="2" name="Picture 3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3868" y="18864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4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961" y="18864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0192" y="18864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961" y="350136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3868" y="350136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0192" y="350136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0125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3239" y="960119"/>
            <a:ext cx="8392160" cy="2622067"/>
          </a:xfrm>
        </p:spPr>
        <p:txBody>
          <a:bodyPr>
            <a:noAutofit/>
          </a:bodyPr>
          <a:lstStyle/>
          <a:p>
            <a:r>
              <a:rPr lang="ru-RU" sz="2800" dirty="0"/>
              <a:t>Оценивается </a:t>
            </a:r>
            <a:r>
              <a:rPr lang="ru-RU" sz="2800" dirty="0">
                <a:solidFill>
                  <a:srgbClr val="0000CC"/>
                </a:solidFill>
              </a:rPr>
              <a:t>естественнонаучная грамотность</a:t>
            </a:r>
            <a:r>
              <a:rPr lang="ru-RU" sz="2800" dirty="0"/>
              <a:t>, компетенции.</a:t>
            </a:r>
          </a:p>
          <a:p>
            <a:r>
              <a:rPr lang="ru-RU" sz="2800" dirty="0"/>
              <a:t>В заданиях требуется </a:t>
            </a:r>
            <a:r>
              <a:rPr lang="ru-RU" sz="2800" dirty="0">
                <a:solidFill>
                  <a:srgbClr val="0000CC"/>
                </a:solidFill>
              </a:rPr>
              <a:t>погружение в новую ситуацию</a:t>
            </a:r>
            <a:r>
              <a:rPr lang="ru-RU" sz="2800" dirty="0"/>
              <a:t>, для которой дается пространное описание.</a:t>
            </a:r>
          </a:p>
          <a:p>
            <a:r>
              <a:rPr lang="ru-RU" sz="2800" dirty="0"/>
              <a:t>В задания необходимо </a:t>
            </a:r>
            <a:r>
              <a:rPr lang="ru-RU" sz="2800" dirty="0">
                <a:solidFill>
                  <a:srgbClr val="0000CC"/>
                </a:solidFill>
              </a:rPr>
              <a:t>вчитываться</a:t>
            </a:r>
            <a:r>
              <a:rPr lang="ru-RU" sz="2800" dirty="0"/>
              <a:t>, а для их выполнения требуется прикладывать </a:t>
            </a:r>
            <a:r>
              <a:rPr lang="ru-RU" sz="2800" dirty="0">
                <a:solidFill>
                  <a:srgbClr val="0000CC"/>
                </a:solidFill>
              </a:rPr>
              <a:t>усилия</a:t>
            </a:r>
            <a:r>
              <a:rPr lang="ru-RU" sz="2800" dirty="0"/>
              <a:t>.</a:t>
            </a:r>
            <a:r>
              <a:rPr lang="ru-RU" sz="2800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114073" y="117274"/>
            <a:ext cx="10580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00CC"/>
                </a:solidFill>
              </a:rPr>
              <a:t>PISA</a:t>
            </a:r>
            <a:endParaRPr lang="ru-RU" sz="3600" b="1" dirty="0">
              <a:solidFill>
                <a:srgbClr val="0000CC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33917" y="4250074"/>
            <a:ext cx="8392160" cy="90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ru-RU" sz="2800" b="1" dirty="0">
                <a:solidFill>
                  <a:srgbClr val="FF0000"/>
                </a:solidFill>
              </a:rPr>
              <a:t>Успешное выполнение заданий </a:t>
            </a:r>
            <a:r>
              <a:rPr lang="en-US" sz="2800" b="1" dirty="0">
                <a:solidFill>
                  <a:srgbClr val="FF0000"/>
                </a:solidFill>
              </a:rPr>
              <a:t>PISA</a:t>
            </a:r>
            <a:r>
              <a:rPr lang="ru-RU" sz="2800" b="1" dirty="0">
                <a:solidFill>
                  <a:srgbClr val="FF0000"/>
                </a:solidFill>
              </a:rPr>
              <a:t> требует ИССЛЕДОВАТЕЛЬСКОГО ПОДХОДА. </a:t>
            </a:r>
          </a:p>
        </p:txBody>
      </p:sp>
    </p:spTree>
    <p:extLst>
      <p:ext uri="{BB962C8B-B14F-4D97-AF65-F5344CB8AC3E}">
        <p14:creationId xmlns:p14="http://schemas.microsoft.com/office/powerpoint/2010/main" val="142313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575556" y="188640"/>
            <a:ext cx="7992888" cy="6480720"/>
            <a:chOff x="539552" y="260648"/>
            <a:chExt cx="7992888" cy="6480720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260648"/>
              <a:ext cx="2236079" cy="316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3868" y="274697"/>
              <a:ext cx="2236079" cy="316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96361" y="260648"/>
              <a:ext cx="2236079" cy="316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3573368"/>
              <a:ext cx="2235830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3868" y="3573368"/>
              <a:ext cx="2232334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96361" y="3573368"/>
              <a:ext cx="2232334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8004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1886" y="1722159"/>
            <a:ext cx="63459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0000CC"/>
                </a:solidFill>
              </a:rPr>
              <a:t>Ты мне рассказал — и я забыл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1888" y="2619912"/>
            <a:ext cx="74340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rgbClr val="0000CC"/>
                </a:solidFill>
              </a:rPr>
              <a:t>Ты мне показал — и я запомнил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1888" y="3579224"/>
            <a:ext cx="8616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800" dirty="0">
                <a:solidFill>
                  <a:srgbClr val="FF0000"/>
                </a:solidFill>
              </a:rPr>
              <a:t>Ты меня вовлёк — и я научился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50677" y="5007428"/>
            <a:ext cx="37240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3200" i="1" dirty="0"/>
              <a:t>Конфуций</a:t>
            </a:r>
          </a:p>
          <a:p>
            <a:pPr algn="r"/>
            <a:r>
              <a:rPr lang="en-US" sz="3200" i="1" dirty="0"/>
              <a:t>VI</a:t>
            </a:r>
            <a:r>
              <a:rPr lang="ru-RU" sz="3200" i="1" dirty="0"/>
              <a:t> век до нашей эры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44136" y="435430"/>
            <a:ext cx="5311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/>
              <a:t>Эпиграф к каждому учебнику</a:t>
            </a:r>
          </a:p>
        </p:txBody>
      </p:sp>
    </p:spTree>
    <p:extLst>
      <p:ext uri="{BB962C8B-B14F-4D97-AF65-F5344CB8AC3E}">
        <p14:creationId xmlns:p14="http://schemas.microsoft.com/office/powerpoint/2010/main" val="345871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8044" y="281480"/>
            <a:ext cx="8856620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УМК обеспечивает применение </a:t>
            </a:r>
            <a:r>
              <a:rPr lang="ru-RU" sz="26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сследовательского подхода</a:t>
            </a:r>
            <a:r>
              <a:rPr lang="ru-RU" sz="2600" dirty="0">
                <a:ea typeface="Times New Roman" panose="02020603050405020304" pitchFamily="18" charset="0"/>
                <a:cs typeface="Times New Roman" panose="02020603050405020304" pitchFamily="18" charset="0"/>
              </a:rPr>
              <a:t> при изучении физики.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600" dirty="0"/>
              <a:t>Каждый параграф учебников — основа </a:t>
            </a:r>
            <a:r>
              <a:rPr lang="ru-RU" sz="2600" dirty="0">
                <a:solidFill>
                  <a:srgbClr val="FF0000"/>
                </a:solidFill>
              </a:rPr>
              <a:t>сценария</a:t>
            </a:r>
            <a:r>
              <a:rPr lang="ru-RU" sz="2600" dirty="0"/>
              <a:t> </a:t>
            </a:r>
            <a:r>
              <a:rPr lang="ru-RU" sz="2600" dirty="0">
                <a:solidFill>
                  <a:srgbClr val="FF0000"/>
                </a:solidFill>
              </a:rPr>
              <a:t>урока </a:t>
            </a:r>
            <a:br>
              <a:rPr lang="ru-RU" sz="2600" dirty="0">
                <a:solidFill>
                  <a:srgbClr val="FF0000"/>
                </a:solidFill>
              </a:rPr>
            </a:br>
            <a:r>
              <a:rPr lang="ru-RU" sz="2600" dirty="0"/>
              <a:t>на основе </a:t>
            </a:r>
            <a:r>
              <a:rPr lang="ru-RU" sz="2600" dirty="0">
                <a:solidFill>
                  <a:srgbClr val="FF0000"/>
                </a:solidFill>
              </a:rPr>
              <a:t>учебно-исследовательской деятельности</a:t>
            </a:r>
            <a:r>
              <a:rPr lang="ru-RU" sz="2600" dirty="0"/>
              <a:t>. 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600" dirty="0">
                <a:solidFill>
                  <a:srgbClr val="FF0000"/>
                </a:solidFill>
              </a:rPr>
              <a:t>Вопросы и задания</a:t>
            </a:r>
            <a:r>
              <a:rPr lang="ru-RU" sz="2600" dirty="0"/>
              <a:t> </a:t>
            </a:r>
            <a:r>
              <a:rPr lang="ru-RU" sz="2600" dirty="0">
                <a:solidFill>
                  <a:srgbClr val="FF0000"/>
                </a:solidFill>
              </a:rPr>
              <a:t>органично</a:t>
            </a:r>
            <a:r>
              <a:rPr lang="ru-RU" sz="2600" dirty="0"/>
              <a:t> </a:t>
            </a:r>
            <a:r>
              <a:rPr lang="ru-RU" sz="2600" dirty="0">
                <a:solidFill>
                  <a:srgbClr val="FF0000"/>
                </a:solidFill>
              </a:rPr>
              <a:t>включены в теорию, </a:t>
            </a:r>
            <a:r>
              <a:rPr lang="ru-RU" sz="2600" dirty="0"/>
              <a:t>что помогает формировать у школьников</a:t>
            </a:r>
            <a:r>
              <a:rPr lang="ru-RU" sz="2600" dirty="0">
                <a:solidFill>
                  <a:srgbClr val="FF0000"/>
                </a:solidFill>
              </a:rPr>
              <a:t> исследовательский подход: </a:t>
            </a:r>
            <a:r>
              <a:rPr lang="ru-RU" sz="2600" dirty="0"/>
              <a:t> они не заучивают положения теории в «готовом виде», а открывают их вместе с учителем. 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600" dirty="0">
                <a:solidFill>
                  <a:srgbClr val="FF0000"/>
                </a:solidFill>
              </a:rPr>
              <a:t>Переход на данный УМК</a:t>
            </a:r>
            <a:r>
              <a:rPr lang="ru-RU" sz="2600" dirty="0"/>
              <a:t> с любого другого возможен </a:t>
            </a:r>
            <a:br>
              <a:rPr lang="ru-RU" sz="2600" dirty="0"/>
            </a:br>
            <a:r>
              <a:rPr lang="ru-RU" sz="2600" dirty="0">
                <a:solidFill>
                  <a:srgbClr val="FF0000"/>
                </a:solidFill>
              </a:rPr>
              <a:t>на любом году изучения физики</a:t>
            </a:r>
            <a:r>
              <a:rPr lang="ru-RU" sz="2600" dirty="0"/>
              <a:t> 7-11 </a:t>
            </a:r>
            <a:r>
              <a:rPr lang="ru-RU" sz="2600" dirty="0" err="1"/>
              <a:t>кл</a:t>
            </a:r>
            <a:r>
              <a:rPr lang="ru-RU" sz="2600" dirty="0"/>
              <a:t>. 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600" dirty="0"/>
              <a:t>По данному УМК в Казанском федеральном университете создаются </a:t>
            </a:r>
            <a:r>
              <a:rPr lang="ru-RU" sz="2600" dirty="0">
                <a:solidFill>
                  <a:srgbClr val="FF0000"/>
                </a:solidFill>
              </a:rPr>
              <a:t>интерактивные учебники нового поколения</a:t>
            </a:r>
            <a:r>
              <a:rPr lang="ru-RU" sz="2600" dirty="0"/>
              <a:t> </a:t>
            </a:r>
            <a:br>
              <a:rPr lang="ru-RU" sz="2600" dirty="0"/>
            </a:br>
            <a:r>
              <a:rPr lang="ru-RU" sz="2600" dirty="0"/>
              <a:t>с озвученными фрагментами, </a:t>
            </a:r>
            <a:r>
              <a:rPr lang="ru-RU" sz="2600" dirty="0" err="1">
                <a:solidFill>
                  <a:srgbClr val="FF0000"/>
                </a:solidFill>
              </a:rPr>
              <a:t>видеодемонстрациями</a:t>
            </a:r>
            <a:r>
              <a:rPr lang="ru-RU" sz="2600" dirty="0">
                <a:solidFill>
                  <a:srgbClr val="FF0000"/>
                </a:solidFill>
              </a:rPr>
              <a:t> всех опытов</a:t>
            </a:r>
            <a:r>
              <a:rPr lang="ru-RU" sz="2600" dirty="0"/>
              <a:t>, </a:t>
            </a:r>
            <a:r>
              <a:rPr lang="ru-RU" sz="2600" dirty="0" err="1"/>
              <a:t>анимациями</a:t>
            </a:r>
            <a:r>
              <a:rPr lang="ru-RU" sz="2600" dirty="0"/>
              <a:t>. </a:t>
            </a:r>
            <a:r>
              <a:rPr lang="ru-RU" sz="2600" dirty="0">
                <a:solidFill>
                  <a:srgbClr val="0000CC"/>
                </a:solidFill>
              </a:rPr>
              <a:t>Уже готов учебник для 10-го класса.</a:t>
            </a:r>
            <a:r>
              <a:rPr lang="ru-RU" sz="2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09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6984" y="1793968"/>
            <a:ext cx="75880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400" b="1" dirty="0">
                <a:solidFill>
                  <a:srgbClr val="0000CC"/>
                </a:solidFill>
              </a:rPr>
              <a:t>Откроем страницы учебников</a:t>
            </a:r>
          </a:p>
        </p:txBody>
      </p:sp>
    </p:spTree>
    <p:extLst>
      <p:ext uri="{BB962C8B-B14F-4D97-AF65-F5344CB8AC3E}">
        <p14:creationId xmlns:p14="http://schemas.microsoft.com/office/powerpoint/2010/main" val="223077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8166" y="1857366"/>
            <a:ext cx="7071239" cy="5024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7761" y="1987552"/>
            <a:ext cx="7099469" cy="258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67137" y="4011564"/>
            <a:ext cx="6448526" cy="2846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6725" y="82491"/>
            <a:ext cx="821055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9850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0261"/>
          <a:stretch/>
        </p:blipFill>
        <p:spPr bwMode="auto">
          <a:xfrm>
            <a:off x="437434" y="2408291"/>
            <a:ext cx="8269132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512"/>
          <a:stretch>
            <a:fillRect/>
          </a:stretch>
        </p:blipFill>
        <p:spPr bwMode="auto">
          <a:xfrm>
            <a:off x="124239" y="2357430"/>
            <a:ext cx="8895522" cy="367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6725" y="104766"/>
            <a:ext cx="8210550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877" y="2143116"/>
            <a:ext cx="6984246" cy="4714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5265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725" y="214292"/>
            <a:ext cx="821055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8" y="1928803"/>
            <a:ext cx="7399601" cy="2269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25" y="4214818"/>
            <a:ext cx="6907633" cy="2329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57380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1472" y="1428736"/>
            <a:ext cx="7315730" cy="5072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1965" y="214292"/>
            <a:ext cx="822007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4753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275396"/>
            <a:ext cx="86868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9104" y="1700808"/>
            <a:ext cx="86868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4860" y="980728"/>
            <a:ext cx="86868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262" b="33084"/>
          <a:stretch/>
        </p:blipFill>
        <p:spPr bwMode="auto">
          <a:xfrm>
            <a:off x="81956" y="2725369"/>
            <a:ext cx="6029976" cy="3511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1739" t="6075" b="42212"/>
          <a:stretch/>
        </p:blipFill>
        <p:spPr bwMode="auto">
          <a:xfrm>
            <a:off x="6012160" y="2936264"/>
            <a:ext cx="2952328" cy="3373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995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285860"/>
            <a:ext cx="3810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1672" y="2643182"/>
            <a:ext cx="465772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4812" y="4000504"/>
            <a:ext cx="465772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8675" y="214290"/>
            <a:ext cx="74866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54310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22500" y="159373"/>
            <a:ext cx="57129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КАКОВА ГЛАВНАЯ ПРОБЛЕМА </a:t>
            </a:r>
            <a:b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РИ ИЗУЧЕНИИ ФИЗИКИ В ШКОЛЕ? </a:t>
            </a:r>
            <a:endParaRPr lang="ru-RU" sz="2800" dirty="0">
              <a:solidFill>
                <a:srgbClr val="0000CC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23520" y="1338194"/>
            <a:ext cx="8310880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ru-RU" sz="36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ЗАДАЧИ!!!</a:t>
            </a:r>
          </a:p>
          <a:p>
            <a:pPr algn="ctr"/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Более или менее трудные задачи </a:t>
            </a:r>
            <a:b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ешают </a:t>
            </a: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5 %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ВСЕХ выпускников.  </a:t>
            </a:r>
            <a:b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Другими словами, </a:t>
            </a: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95 %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школьников </a:t>
            </a:r>
            <a:b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за </a:t>
            </a:r>
            <a:r>
              <a:rPr lang="ru-RU" sz="2800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5 лет изучения физики в школе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не научились решать задачи! 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23520" y="4517564"/>
            <a:ext cx="8310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ru-RU" sz="2800" b="1" dirty="0">
                <a:solidFill>
                  <a:srgbClr val="FF0000"/>
                </a:solidFill>
              </a:rPr>
              <a:t>Умение решать задачи требует ИССЛЕДОВАТЕЛЬСКОГО ПОДХОДА. </a:t>
            </a:r>
          </a:p>
        </p:txBody>
      </p:sp>
    </p:spTree>
    <p:extLst>
      <p:ext uri="{BB962C8B-B14F-4D97-AF65-F5344CB8AC3E}">
        <p14:creationId xmlns:p14="http://schemas.microsoft.com/office/powerpoint/2010/main" val="421158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5720" y="324267"/>
            <a:ext cx="8770968" cy="253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0098" y="3788230"/>
            <a:ext cx="8521454" cy="276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7480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714488"/>
            <a:ext cx="763905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9" y="285728"/>
            <a:ext cx="8409495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" y="1500176"/>
            <a:ext cx="7696200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3176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90" y="285730"/>
            <a:ext cx="842962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1428736"/>
            <a:ext cx="7048500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0067" y="1381522"/>
            <a:ext cx="7643866" cy="539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477C7DF7-8F0A-4926-9CAE-9F1EBE9ADD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4485" y="942958"/>
            <a:ext cx="3895725" cy="42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221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6722"/>
          <a:stretch/>
        </p:blipFill>
        <p:spPr bwMode="auto">
          <a:xfrm>
            <a:off x="675353" y="1556792"/>
            <a:ext cx="7734300" cy="2189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2509"/>
          <a:stretch/>
        </p:blipFill>
        <p:spPr bwMode="auto">
          <a:xfrm>
            <a:off x="1085850" y="3746092"/>
            <a:ext cx="6972300" cy="2420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" y="128974"/>
            <a:ext cx="8956539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5"/>
          <a:srcRect b="7434"/>
          <a:stretch/>
        </p:blipFill>
        <p:spPr bwMode="auto">
          <a:xfrm>
            <a:off x="872342" y="1471756"/>
            <a:ext cx="7399316" cy="5358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0688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182"/>
          <a:stretch/>
        </p:blipFill>
        <p:spPr bwMode="auto">
          <a:xfrm>
            <a:off x="1258890" y="905632"/>
            <a:ext cx="6626225" cy="569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3203" y="214290"/>
            <a:ext cx="8417594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Группа 9"/>
          <p:cNvGrpSpPr/>
          <p:nvPr/>
        </p:nvGrpSpPr>
        <p:grpSpPr>
          <a:xfrm>
            <a:off x="892943" y="1142984"/>
            <a:ext cx="7358114" cy="4929222"/>
            <a:chOff x="500034" y="928670"/>
            <a:chExt cx="7871403" cy="5357850"/>
          </a:xfrm>
        </p:grpSpPr>
        <p:pic>
          <p:nvPicPr>
            <p:cNvPr id="11267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72563" y="928670"/>
              <a:ext cx="7598874" cy="5357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Прямоугольник 8"/>
            <p:cNvSpPr/>
            <p:nvPr/>
          </p:nvSpPr>
          <p:spPr>
            <a:xfrm>
              <a:off x="500034" y="5929330"/>
              <a:ext cx="2857520" cy="3571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3834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/>
          <a:srcRect l="6357"/>
          <a:stretch/>
        </p:blipFill>
        <p:spPr bwMode="auto">
          <a:xfrm>
            <a:off x="0" y="1604962"/>
            <a:ext cx="3157504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Группа 2"/>
          <p:cNvGrpSpPr/>
          <p:nvPr/>
        </p:nvGrpSpPr>
        <p:grpSpPr>
          <a:xfrm>
            <a:off x="3275638" y="3618820"/>
            <a:ext cx="5929322" cy="3000396"/>
            <a:chOff x="3214678" y="3357562"/>
            <a:chExt cx="5929322" cy="3000396"/>
          </a:xfrm>
        </p:grpSpPr>
        <p:pic>
          <p:nvPicPr>
            <p:cNvPr id="12292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24225" y="3357562"/>
              <a:ext cx="5819775" cy="628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293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214678" y="4081483"/>
              <a:ext cx="5819775" cy="2276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" name="TextBox 1"/>
          <p:cNvSpPr txBox="1"/>
          <p:nvPr/>
        </p:nvSpPr>
        <p:spPr>
          <a:xfrm>
            <a:off x="472359" y="618426"/>
            <a:ext cx="22127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b="1" dirty="0">
                <a:solidFill>
                  <a:srgbClr val="0070C0"/>
                </a:solidFill>
              </a:rPr>
              <a:t>В учебнике </a:t>
            </a:r>
            <a:br>
              <a:rPr lang="ru-RU" sz="2400" b="1" dirty="0">
                <a:solidFill>
                  <a:srgbClr val="0070C0"/>
                </a:solidFill>
              </a:rPr>
            </a:br>
            <a:r>
              <a:rPr lang="ru-RU" sz="2400" b="1" dirty="0">
                <a:solidFill>
                  <a:srgbClr val="0070C0"/>
                </a:solidFill>
              </a:rPr>
              <a:t>для 9-го класса</a:t>
            </a:r>
          </a:p>
        </p:txBody>
      </p:sp>
      <p:grpSp>
        <p:nvGrpSpPr>
          <p:cNvPr id="5" name="Группа 4"/>
          <p:cNvGrpSpPr/>
          <p:nvPr/>
        </p:nvGrpSpPr>
        <p:grpSpPr>
          <a:xfrm>
            <a:off x="3242343" y="153821"/>
            <a:ext cx="5819775" cy="3464978"/>
            <a:chOff x="3242341" y="153821"/>
            <a:chExt cx="5819775" cy="3464978"/>
          </a:xfrm>
        </p:grpSpPr>
        <p:pic>
          <p:nvPicPr>
            <p:cNvPr id="12291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42341" y="618424"/>
              <a:ext cx="5819775" cy="300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TextBox 3"/>
            <p:cNvSpPr txBox="1"/>
            <p:nvPr/>
          </p:nvSpPr>
          <p:spPr>
            <a:xfrm>
              <a:off x="3579223" y="153821"/>
              <a:ext cx="4752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olidFill>
                    <a:srgbClr val="0070C0"/>
                  </a:solidFill>
                </a:rPr>
                <a:t>Все необходимые теоретические положени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937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7239AAFD-DC61-44B8-9487-9BCE1EF105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75" y="167309"/>
            <a:ext cx="6743700" cy="11430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47DBE0CC-76B8-4CFE-865C-27512DAB1809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96" b="97605" l="12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666" y="254016"/>
            <a:ext cx="1294609" cy="864799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7559566C-FF00-439C-AF00-52401ED0A01C}"/>
              </a:ext>
            </a:extLst>
          </p:cNvPr>
          <p:cNvSpPr/>
          <p:nvPr/>
        </p:nvSpPr>
        <p:spPr>
          <a:xfrm>
            <a:off x="490330" y="1513091"/>
            <a:ext cx="8017566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профессинальный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экзамен:</a:t>
            </a:r>
          </a:p>
          <a:p>
            <a:pPr algn="ctr"/>
            <a:endParaRPr 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-2017 уч. г.</a:t>
            </a: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частников;</a:t>
            </a:r>
          </a:p>
          <a:p>
            <a:pPr algn="ctr"/>
            <a:endParaRPr lang="ru-RU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-2018 уч. г.</a:t>
            </a: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частника, порог </a:t>
            </a: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балл, </a:t>
            </a:r>
            <a:b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,8% 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пешно преодолели порог;</a:t>
            </a:r>
          </a:p>
          <a:p>
            <a:pPr algn="ctr"/>
            <a:endParaRPr lang="ru-RU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8-2019 уч. г.</a:t>
            </a: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участника, порог </a:t>
            </a: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1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балл, </a:t>
            </a:r>
            <a:b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7,1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успешно преодолели порог;</a:t>
            </a:r>
          </a:p>
          <a:p>
            <a:pPr algn="ctr"/>
            <a:r>
              <a:rPr lang="ru-RU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силисса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Б. – </a:t>
            </a: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баллов.</a:t>
            </a:r>
          </a:p>
        </p:txBody>
      </p:sp>
    </p:spTree>
    <p:extLst>
      <p:ext uri="{BB962C8B-B14F-4D97-AF65-F5344CB8AC3E}">
        <p14:creationId xmlns:p14="http://schemas.microsoft.com/office/powerpoint/2010/main" val="116618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7239AAFD-DC61-44B8-9487-9BCE1EF105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75" y="167309"/>
            <a:ext cx="6743700" cy="11430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47DBE0CC-76B8-4CFE-865C-27512DAB1809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96" b="97605" l="12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666" y="254016"/>
            <a:ext cx="1294609" cy="86479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093A4E4C-399C-466D-B950-3FDBE9715E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700" y="2138362"/>
            <a:ext cx="7848600" cy="258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16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7239AAFD-DC61-44B8-9487-9BCE1EF105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75" y="167309"/>
            <a:ext cx="6743700" cy="11430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47DBE0CC-76B8-4CFE-865C-27512DAB1809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96" b="97605" l="12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666" y="254016"/>
            <a:ext cx="1294609" cy="86479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B3757132-1D00-4B67-BF18-C3FDE4434A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350" y="1900031"/>
            <a:ext cx="88773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978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7239AAFD-DC61-44B8-9487-9BCE1EF105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75" y="167309"/>
            <a:ext cx="6743700" cy="114300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47DBE0CC-76B8-4CFE-865C-27512DAB1809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96" b="97605" l="12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666" y="254016"/>
            <a:ext cx="1294609" cy="86479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386CFE46-0721-4B6D-A0B8-A0BE5D94A5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59026" y="1566862"/>
            <a:ext cx="5619750" cy="37242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E49A3F11-54D1-4FC7-953E-D9B3267A13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5498" y="2516203"/>
            <a:ext cx="3905250" cy="14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70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00057" y="31483"/>
            <a:ext cx="65246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300"/>
              </a:spcAft>
            </a:pPr>
            <a:r>
              <a:rPr 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ЗАРИСОВКА С НАТУРЫ </a:t>
            </a:r>
            <a:br>
              <a:rPr 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</a:br>
            <a:r>
              <a:rPr 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(как часто решает задачу ученик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29295" y="1145214"/>
            <a:ext cx="82661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В воде плавает льдина. Объём надводной части льдины равен 2 м</a:t>
            </a:r>
            <a:r>
              <a:rPr lang="ru-RU" sz="2800" baseline="30000" dirty="0">
                <a:latin typeface="Calibri" panose="020F0502020204030204" pitchFamily="34" charset="0"/>
                <a:ea typeface="Times New Roman" panose="02020603050405020304" pitchFamily="18" charset="0"/>
              </a:rPr>
              <a:t>3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. Чему равна масса льдины? </a:t>
            </a:r>
            <a:endParaRPr lang="ru-RU" sz="28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28871" y="2292161"/>
            <a:ext cx="78725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Первый взгляд ученика — на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вопрос задачи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.</a:t>
            </a:r>
            <a:endParaRPr lang="ru-RU" sz="2800" dirty="0">
              <a:solidFill>
                <a:srgbClr val="0000CC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429295" y="2848596"/>
            <a:ext cx="82661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В воде плавает льдина. Объём надводной части льдины равен 2 м</a:t>
            </a:r>
            <a:r>
              <a:rPr lang="ru-RU" sz="2800" baseline="300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3</a:t>
            </a:r>
            <a:r>
              <a:rPr lang="ru-RU" sz="28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.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Чему равна масса льдины?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endParaRPr lang="ru-RU" sz="28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428871" y="4055520"/>
            <a:ext cx="81559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Второй взгляд ученика — на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численные данные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. </a:t>
            </a:r>
            <a:endParaRPr lang="ru-RU" sz="2800" dirty="0">
              <a:solidFill>
                <a:srgbClr val="0000CC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29295" y="4645171"/>
            <a:ext cx="82661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В воде плавает льдина. Объём надводной части льдины равен </a:t>
            </a: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2 м</a:t>
            </a:r>
            <a:r>
              <a:rPr lang="ru-RU" sz="2800" b="1" baseline="300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3</a:t>
            </a:r>
            <a:r>
              <a:rPr lang="ru-RU" sz="28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.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Чему равна масса льдины?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endParaRPr lang="ru-RU" sz="28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429294" y="5758902"/>
            <a:ext cx="83794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Третий взгляд ученика — на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ответ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(если он доступен): </a:t>
            </a: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18 т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. </a:t>
            </a:r>
            <a:endParaRPr lang="ru-RU" sz="28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71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4" grpId="0"/>
      <p:bldP spid="15" grpId="0"/>
      <p:bldP spid="16" grpId="0"/>
      <p:bldP spid="1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5918" y="3803392"/>
            <a:ext cx="8328206" cy="224676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  <a:defRPr sz="2800">
                <a:ea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ru-RU" dirty="0"/>
              <a:t>Можно активно использовать </a:t>
            </a:r>
            <a:r>
              <a:rPr lang="ru-RU" dirty="0">
                <a:solidFill>
                  <a:srgbClr val="FF0000"/>
                </a:solidFill>
              </a:rPr>
              <a:t>групповую форму учебно-исследовательской деятельности</a:t>
            </a:r>
            <a:r>
              <a:rPr lang="ru-RU" dirty="0"/>
              <a:t>, </a:t>
            </a:r>
            <a:br>
              <a:rPr lang="ru-RU" dirty="0"/>
            </a:br>
            <a:r>
              <a:rPr lang="ru-RU" dirty="0"/>
              <a:t>что развивает взаимопомощь и в значительной степени решает проблему </a:t>
            </a:r>
            <a:r>
              <a:rPr lang="ru-RU" dirty="0">
                <a:solidFill>
                  <a:srgbClr val="FF0000"/>
                </a:solidFill>
              </a:rPr>
              <a:t>дифференциации обучения</a:t>
            </a:r>
            <a:r>
              <a:rPr lang="ru-RU" dirty="0"/>
              <a:t>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5918" y="2153701"/>
            <a:ext cx="8328206" cy="138499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  <a:defRPr sz="2800">
                <a:ea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ru-RU" dirty="0"/>
              <a:t>Учащиеся </a:t>
            </a:r>
            <a:r>
              <a:rPr lang="ru-RU" dirty="0">
                <a:solidFill>
                  <a:srgbClr val="FF0000"/>
                </a:solidFill>
              </a:rPr>
              <a:t>овладевают исследовательским подходом</a:t>
            </a:r>
            <a:r>
              <a:rPr lang="ru-RU" dirty="0"/>
              <a:t>, что помогает им не только </a:t>
            </a:r>
            <a:r>
              <a:rPr lang="ru-RU" dirty="0">
                <a:solidFill>
                  <a:srgbClr val="FF0000"/>
                </a:solidFill>
              </a:rPr>
              <a:t>решать задачи</a:t>
            </a:r>
            <a:r>
              <a:rPr lang="ru-RU" dirty="0"/>
              <a:t>, но и ставить их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5918" y="504010"/>
            <a:ext cx="8328206" cy="138499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  <a:defRPr sz="2800">
                <a:ea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ru-RU" dirty="0"/>
              <a:t>Значительно </a:t>
            </a:r>
            <a:r>
              <a:rPr lang="ru-RU" dirty="0">
                <a:solidFill>
                  <a:srgbClr val="FF0000"/>
                </a:solidFill>
              </a:rPr>
              <a:t>повышается мотивация учащихся</a:t>
            </a:r>
            <a:r>
              <a:rPr lang="ru-RU" dirty="0"/>
              <a:t> к изучению физики: в учебно-исследовательскую деятельность активно включается весь класс. </a:t>
            </a:r>
          </a:p>
        </p:txBody>
      </p:sp>
    </p:spTree>
    <p:extLst>
      <p:ext uri="{BB962C8B-B14F-4D97-AF65-F5344CB8AC3E}">
        <p14:creationId xmlns:p14="http://schemas.microsoft.com/office/powerpoint/2010/main" val="363426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731416" y="4356589"/>
            <a:ext cx="765466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ru-RU" altLang="ru-RU" sz="6000" b="1" dirty="0">
                <a:solidFill>
                  <a:srgbClr val="002060"/>
                </a:solidFill>
              </a:rPr>
              <a:t>Спасибо за внимание!</a:t>
            </a:r>
          </a:p>
          <a:p>
            <a:pPr algn="ctr">
              <a:spcBef>
                <a:spcPts val="1800"/>
              </a:spcBef>
            </a:pPr>
            <a:r>
              <a:rPr lang="ru-RU" altLang="ru-RU" sz="6000" b="1" dirty="0">
                <a:solidFill>
                  <a:srgbClr val="FF0000"/>
                </a:solidFill>
              </a:rPr>
              <a:t>До новых встреч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5529" y="324854"/>
            <a:ext cx="874643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002060"/>
                </a:solidFill>
              </a:rPr>
              <a:t>Сайт «БИНОМ. Лаборатория знаний»</a:t>
            </a:r>
            <a:endParaRPr lang="en-US" sz="4000" b="1" dirty="0">
              <a:solidFill>
                <a:srgbClr val="002060"/>
              </a:solidFill>
            </a:endParaRPr>
          </a:p>
          <a:p>
            <a:pPr algn="ctr"/>
            <a:r>
              <a:rPr lang="en-US" sz="4000" b="1" dirty="0">
                <a:solidFill>
                  <a:srgbClr val="002060"/>
                </a:solidFill>
              </a:rPr>
              <a:t>lbz.ru</a:t>
            </a:r>
            <a:endParaRPr lang="ru-RU" sz="4000" b="1" dirty="0">
              <a:solidFill>
                <a:srgbClr val="002060"/>
              </a:solidFill>
            </a:endParaRPr>
          </a:p>
          <a:p>
            <a:pPr algn="ctr"/>
            <a:endParaRPr lang="ru-RU" sz="4000" b="1" dirty="0">
              <a:solidFill>
                <a:srgbClr val="002060"/>
              </a:solidFill>
            </a:endParaRPr>
          </a:p>
          <a:p>
            <a:pPr algn="ctr"/>
            <a:r>
              <a:rPr lang="ru-RU" sz="4000" b="1" dirty="0">
                <a:solidFill>
                  <a:srgbClr val="002060"/>
                </a:solidFill>
              </a:rPr>
              <a:t>Лев </a:t>
            </a:r>
            <a:r>
              <a:rPr lang="ru-RU" sz="4000" b="1" dirty="0" err="1">
                <a:solidFill>
                  <a:srgbClr val="002060"/>
                </a:solidFill>
              </a:rPr>
              <a:t>Элевич</a:t>
            </a:r>
            <a:r>
              <a:rPr lang="ru-RU" sz="4000" b="1" dirty="0">
                <a:solidFill>
                  <a:srgbClr val="002060"/>
                </a:solidFill>
              </a:rPr>
              <a:t> </a:t>
            </a:r>
            <a:r>
              <a:rPr lang="ru-RU" sz="4000" b="1" dirty="0" err="1">
                <a:solidFill>
                  <a:srgbClr val="002060"/>
                </a:solidFill>
              </a:rPr>
              <a:t>Генденштейн</a:t>
            </a:r>
            <a:r>
              <a:rPr lang="ru-RU" sz="4000" b="1" dirty="0">
                <a:solidFill>
                  <a:srgbClr val="002060"/>
                </a:solidFill>
              </a:rPr>
              <a:t>: </a:t>
            </a:r>
            <a:br>
              <a:rPr lang="ru-RU" sz="4000" b="1" dirty="0">
                <a:solidFill>
                  <a:srgbClr val="002060"/>
                </a:solidFill>
              </a:rPr>
            </a:br>
            <a:r>
              <a:rPr lang="en-US" sz="4000" b="1" dirty="0">
                <a:solidFill>
                  <a:srgbClr val="002060"/>
                </a:solidFill>
              </a:rPr>
              <a:t>levgenden@gmail.com</a:t>
            </a:r>
            <a:endParaRPr lang="ru-RU" sz="4000" b="1" dirty="0">
              <a:solidFill>
                <a:srgbClr val="002060"/>
              </a:solidFill>
            </a:endParaRPr>
          </a:p>
          <a:p>
            <a:pPr algn="ctr"/>
            <a:endParaRPr lang="ru-RU" sz="4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13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67360" y="267921"/>
            <a:ext cx="816864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ле этого ученик пытается получить «нужный» ответ </a:t>
            </a:r>
            <a:r>
              <a:rPr lang="ru-RU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разу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з численных данных в условии, используя «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ормулы из учебника с теми же буквами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» и, возможно, справочные данные (например, значения плотности льда и воды). 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67360" y="2736801"/>
            <a:ext cx="8168640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ако, увы, формул «из учебника», дающих такой ответ</a:t>
            </a:r>
            <a:r>
              <a:rPr lang="ru-RU" sz="2800" i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разу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нет…</a:t>
            </a:r>
          </a:p>
          <a:p>
            <a:pPr>
              <a:spcAft>
                <a:spcPts val="1800"/>
              </a:spcAft>
            </a:pP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ой 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авильный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ервый взгляд на задачу?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467360" y="4474161"/>
            <a:ext cx="81686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В воде плавает льдина.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Объём надводной части льдины равен 2 м</a:t>
            </a:r>
            <a:r>
              <a:rPr lang="ru-RU" sz="2800" baseline="300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3</a:t>
            </a:r>
            <a:r>
              <a:rPr lang="ru-RU" sz="28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. Чему равна масса льдины?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99273" y="5549799"/>
            <a:ext cx="8402320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Самое главное — </a:t>
            </a: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СИТУАЦИЯ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, описанная в условии!</a:t>
            </a:r>
          </a:p>
          <a:p>
            <a:pPr>
              <a:spcAft>
                <a:spcPts val="600"/>
              </a:spcAft>
            </a:pP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Ключ к решению — в </a:t>
            </a: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исследовании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этой ситуации.   </a:t>
            </a:r>
            <a:r>
              <a:rPr lang="ru-RU" sz="28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 </a:t>
            </a:r>
            <a:endParaRPr lang="ru-RU" sz="2800" dirty="0">
              <a:solidFill>
                <a:srgbClr val="0000CC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67360" y="4474160"/>
            <a:ext cx="82661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В воде плавает льдина. Объём надводной части льдины равен 2 м</a:t>
            </a:r>
            <a:r>
              <a:rPr lang="ru-RU" sz="2800" baseline="30000" dirty="0">
                <a:latin typeface="Calibri" panose="020F0502020204030204" pitchFamily="34" charset="0"/>
                <a:ea typeface="Times New Roman" panose="02020603050405020304" pitchFamily="18" charset="0"/>
              </a:rPr>
              <a:t>3</a:t>
            </a:r>
            <a:r>
              <a:rPr lang="ru-RU" sz="2800" dirty="0">
                <a:latin typeface="Calibri" panose="020F0502020204030204" pitchFamily="34" charset="0"/>
                <a:ea typeface="Times New Roman" panose="02020603050405020304" pitchFamily="18" charset="0"/>
              </a:rPr>
              <a:t>. Чему равна масса льдины?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622936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  <p:bldP spid="7" grpId="0" build="p"/>
      <p:bldP spid="8" grpId="0"/>
      <p:bldP spid="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344787" y="166806"/>
            <a:ext cx="4078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8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воде плавает льдина.</a:t>
            </a:r>
            <a:endParaRPr lang="ru-RU" sz="28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86949" y="690026"/>
            <a:ext cx="52218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Какие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явления</a:t>
            </a:r>
            <a:r>
              <a:rPr lang="ru-RU" sz="20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происходят в этой ситуации?</a:t>
            </a:r>
            <a:endParaRPr lang="ru-RU" sz="2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86949" y="1114878"/>
            <a:ext cx="89142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alibri" panose="020F0502020204030204" pitchFamily="34" charset="0"/>
                <a:ea typeface="Times New Roman" panose="02020603050405020304" pitchFamily="18" charset="0"/>
              </a:rPr>
              <a:t>Льдина находится в равновесии под действием силы тяжести и силы Архимеда. </a:t>
            </a:r>
            <a:endParaRPr lang="ru-RU" sz="2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86949" y="1539729"/>
            <a:ext cx="61362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Какие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соотношения</a:t>
            </a:r>
            <a:r>
              <a:rPr lang="ru-RU" sz="20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справедливы для этой ситуации?</a:t>
            </a:r>
            <a:endParaRPr lang="ru-RU" sz="2000" dirty="0"/>
          </a:p>
        </p:txBody>
      </p:sp>
      <p:pic>
        <p:nvPicPr>
          <p:cNvPr id="9" name="Рисунок 8" descr="Вырезка экрана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3733" y="1989444"/>
            <a:ext cx="2090198" cy="225146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690103" y="2334825"/>
            <a:ext cx="55956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Как записать эти соотношения в виде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системы</a:t>
            </a:r>
            <a:r>
              <a:rPr lang="ru-RU" sz="20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уравнений</a:t>
            </a:r>
            <a:r>
              <a:rPr lang="ru-RU" sz="20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(неравенств) для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искомых</a:t>
            </a:r>
            <a:r>
              <a:rPr lang="ru-RU" sz="20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величин?</a:t>
            </a:r>
            <a:endParaRPr lang="ru-RU" sz="2000" dirty="0"/>
          </a:p>
        </p:txBody>
      </p:sp>
      <p:pic>
        <p:nvPicPr>
          <p:cNvPr id="11" name="Рисунок 10" descr="Вырезка экрана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0103" y="3207879"/>
            <a:ext cx="2746362" cy="708739"/>
          </a:xfrm>
          <a:prstGeom prst="rect">
            <a:avLst/>
          </a:prstGeom>
        </p:spPr>
      </p:pic>
      <p:pic>
        <p:nvPicPr>
          <p:cNvPr id="13" name="Из первых трёх" descr="Вырезка экрана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1339"/>
          <a:stretch/>
        </p:blipFill>
        <p:spPr>
          <a:xfrm>
            <a:off x="286949" y="4555637"/>
            <a:ext cx="7946796" cy="365156"/>
          </a:xfrm>
          <a:prstGeom prst="rect">
            <a:avLst/>
          </a:prstGeom>
        </p:spPr>
      </p:pic>
      <p:pic>
        <p:nvPicPr>
          <p:cNvPr id="14" name="Рисунок 13" descr="Вырезка экрана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949" y="5442934"/>
            <a:ext cx="2726930" cy="953814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2690103" y="5446128"/>
            <a:ext cx="59217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15900" algn="just">
              <a:spcAft>
                <a:spcPts val="0"/>
              </a:spcAft>
            </a:pPr>
            <a:r>
              <a:rPr lang="ru-RU" sz="20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шить</a:t>
            </a:r>
            <a:r>
              <a:rPr lang="ru-RU" sz="2000" b="1" dirty="0">
                <a:solidFill>
                  <a:srgbClr val="0000FF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эту систему уравнений (неравенств)?</a:t>
            </a:r>
            <a:endParaRPr lang="ru-RU" sz="2000" dirty="0">
              <a:latin typeface="SchoolBookCSanPin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Рисунок 15" descr="Вырезка экрана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06970" y="5846238"/>
            <a:ext cx="4756412" cy="745987"/>
          </a:xfrm>
          <a:prstGeom prst="rect">
            <a:avLst/>
          </a:prstGeom>
        </p:spPr>
      </p:pic>
      <p:sp>
        <p:nvSpPr>
          <p:cNvPr id="17" name="Первые три"/>
          <p:cNvSpPr/>
          <p:nvPr/>
        </p:nvSpPr>
        <p:spPr>
          <a:xfrm>
            <a:off x="286949" y="1989444"/>
            <a:ext cx="1829234" cy="1319813"/>
          </a:xfrm>
          <a:prstGeom prst="roundRect">
            <a:avLst/>
          </a:prstGeom>
          <a:noFill/>
          <a:ln w="381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Два последние"/>
          <p:cNvSpPr/>
          <p:nvPr/>
        </p:nvSpPr>
        <p:spPr>
          <a:xfrm>
            <a:off x="286948" y="3321856"/>
            <a:ext cx="2147327" cy="967386"/>
          </a:xfrm>
          <a:prstGeom prst="roundRect">
            <a:avLst/>
          </a:prstGeom>
          <a:noFill/>
          <a:ln w="381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9" name="Из двух последних" descr="Вырезка экрана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917"/>
          <a:stretch/>
        </p:blipFill>
        <p:spPr>
          <a:xfrm>
            <a:off x="286949" y="4930219"/>
            <a:ext cx="7946796" cy="375828"/>
          </a:xfrm>
          <a:prstGeom prst="rect">
            <a:avLst/>
          </a:prstGeom>
        </p:spPr>
      </p:pic>
      <p:pic>
        <p:nvPicPr>
          <p:cNvPr id="28" name="Из двух посл=2" descr="Вырезка экрана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6185" y="4930219"/>
            <a:ext cx="7935765" cy="375828"/>
          </a:xfrm>
          <a:prstGeom prst="rect">
            <a:avLst/>
          </a:prstGeom>
        </p:spPr>
      </p:pic>
      <p:grpSp>
        <p:nvGrpSpPr>
          <p:cNvPr id="21" name="Группа 20"/>
          <p:cNvGrpSpPr/>
          <p:nvPr/>
        </p:nvGrpSpPr>
        <p:grpSpPr>
          <a:xfrm rot="19478626">
            <a:off x="-247934" y="3309639"/>
            <a:ext cx="9333517" cy="627854"/>
            <a:chOff x="134970" y="361001"/>
            <a:chExt cx="9151228" cy="523220"/>
          </a:xfrm>
        </p:grpSpPr>
        <p:sp>
          <p:nvSpPr>
            <p:cNvPr id="22" name="Прямоугольник 21"/>
            <p:cNvSpPr/>
            <p:nvPr/>
          </p:nvSpPr>
          <p:spPr>
            <a:xfrm>
              <a:off x="279361" y="361001"/>
              <a:ext cx="8901909" cy="5232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134970" y="404599"/>
              <a:ext cx="9151228" cy="4360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215900" algn="just">
                <a:spcAft>
                  <a:spcPts val="0"/>
                </a:spcAft>
              </a:pPr>
              <a:r>
                <a:rPr lang="ru-RU" sz="2800" b="1" dirty="0">
                  <a:solidFill>
                    <a:srgbClr val="FF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ОЧЕМУ МАЛО КТО ИЗ УЧЕНИКОВ ТАК РЕШАЕТ ЗАДАЧИ? </a:t>
              </a:r>
              <a:endParaRPr lang="ru-RU" sz="2800" dirty="0">
                <a:solidFill>
                  <a:srgbClr val="FF0000"/>
                </a:solidFill>
                <a:latin typeface="SchoolBookCSanPin" pitchFamily="2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Группа 24"/>
          <p:cNvGrpSpPr/>
          <p:nvPr/>
        </p:nvGrpSpPr>
        <p:grpSpPr>
          <a:xfrm rot="1896769">
            <a:off x="-445022" y="3460894"/>
            <a:ext cx="10024411" cy="643285"/>
            <a:chOff x="-203727" y="361000"/>
            <a:chExt cx="9828629" cy="536079"/>
          </a:xfrm>
        </p:grpSpPr>
        <p:sp>
          <p:nvSpPr>
            <p:cNvPr id="26" name="Прямоугольник 25"/>
            <p:cNvSpPr/>
            <p:nvPr/>
          </p:nvSpPr>
          <p:spPr>
            <a:xfrm>
              <a:off x="-88683" y="361000"/>
              <a:ext cx="9562019" cy="5360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-203727" y="404597"/>
              <a:ext cx="9828629" cy="43602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215900" algn="just">
                <a:spcAft>
                  <a:spcPts val="0"/>
                </a:spcAft>
              </a:pPr>
              <a:r>
                <a:rPr lang="ru-RU" sz="2800" b="1" dirty="0">
                  <a:solidFill>
                    <a:srgbClr val="0000CC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ДЛЯ ЭТОГО ЕСТЬ СУБЪЕКТИВНЫЕ И ОБЪЕКТИВНЫЕ ПРИЧИНЫ</a:t>
              </a:r>
              <a:r>
                <a:rPr lang="ru-RU" sz="2800" b="1" dirty="0">
                  <a:solidFill>
                    <a:srgbClr val="FF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sz="2800" dirty="0">
                <a:solidFill>
                  <a:srgbClr val="FF0000"/>
                </a:solidFill>
                <a:latin typeface="SchoolBookCSanPin" pitchFamily="2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33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15" grpId="0"/>
      <p:bldP spid="17" grpId="0" animBg="1"/>
      <p:bldP spid="17" grpId="1" animBg="1"/>
      <p:bldP spid="18" grpId="0" animBg="1"/>
      <p:bldP spid="18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613c365fd516abb94a1305e3ed19cd8d862d7"/>
</p:tagLst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620</TotalTime>
  <Words>2579</Words>
  <Application>Microsoft Office PowerPoint</Application>
  <PresentationFormat>Экран (4:3)</PresentationFormat>
  <Paragraphs>275</Paragraphs>
  <Slides>7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1</vt:i4>
      </vt:variant>
    </vt:vector>
  </HeadingPairs>
  <TitlesOfParts>
    <vt:vector size="74" baseType="lpstr">
      <vt:lpstr>Тема Office</vt:lpstr>
      <vt:lpstr>1_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Лев</dc:creator>
  <cp:lastModifiedBy>Бессарабов Александр Юрьевич</cp:lastModifiedBy>
  <cp:revision>279</cp:revision>
  <dcterms:created xsi:type="dcterms:W3CDTF">2019-09-01T03:16:34Z</dcterms:created>
  <dcterms:modified xsi:type="dcterms:W3CDTF">2019-12-26T05:47:01Z</dcterms:modified>
</cp:coreProperties>
</file>